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2B6D" w:rsidRDefault="00323D57" w:rsidP="00323D57">
      <w:pPr>
        <w:tabs>
          <w:tab w:val="center" w:pos="4320"/>
          <w:tab w:val="right" w:pos="8640"/>
        </w:tabs>
        <w:spacing w:after="0" w:line="480" w:lineRule="auto"/>
        <w:rPr>
          <w:b/>
        </w:rPr>
      </w:pPr>
      <w:r>
        <w:fldChar w:fldCharType="begin"/>
      </w:r>
      <w:r>
        <w:instrText xml:space="preserve"> MACROBUTTON MTEditEquationSection2 </w:instrText>
      </w:r>
      <w:r w:rsidRPr="00323D5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72B6D">
        <w:rPr>
          <w:b/>
        </w:rPr>
        <w:t xml:space="preserve">Converting Higher Order </w:t>
      </w:r>
      <w:r w:rsidR="00A56C81">
        <w:rPr>
          <w:b/>
        </w:rPr>
        <w:t>T</w:t>
      </w:r>
      <w:r w:rsidR="00A72B6D">
        <w:rPr>
          <w:b/>
        </w:rPr>
        <w:t xml:space="preserve">ensors into </w:t>
      </w:r>
      <w:r w:rsidR="00A56C81">
        <w:rPr>
          <w:b/>
        </w:rPr>
        <w:t xml:space="preserve">Vectors and </w:t>
      </w:r>
      <w:r w:rsidR="00A72B6D">
        <w:rPr>
          <w:b/>
        </w:rPr>
        <w:t>Matrices</w:t>
      </w:r>
    </w:p>
    <w:p w:rsidR="00A72B6D" w:rsidRDefault="00533CFA" w:rsidP="00323D57">
      <w:pPr>
        <w:tabs>
          <w:tab w:val="center" w:pos="4320"/>
          <w:tab w:val="right" w:pos="8640"/>
        </w:tabs>
        <w:spacing w:after="0" w:line="480" w:lineRule="auto"/>
      </w:pPr>
      <w:r>
        <w:t xml:space="preserve">In MATLAB, we can convert a second order tensor into a (9×1) vector using the reshape( ) function where </w:t>
      </w:r>
      <w:r w:rsidRPr="00533CFA">
        <w:t xml:space="preserve">elements are </w:t>
      </w:r>
      <w:r>
        <w:t xml:space="preserve">ordered </w:t>
      </w:r>
      <w:r w:rsidRPr="00533CFA">
        <w:t xml:space="preserve">column-wise </w:t>
      </w:r>
      <w:r>
        <w:t>in each representation</w:t>
      </w:r>
      <w:r w:rsidRPr="00533CFA">
        <w:t>.</w:t>
      </w:r>
    </w:p>
    <w:p w:rsidR="00A72B6D" w:rsidRDefault="00533CFA" w:rsidP="00323D57">
      <w:pPr>
        <w:tabs>
          <w:tab w:val="center" w:pos="4320"/>
          <w:tab w:val="right" w:pos="8640"/>
        </w:tabs>
        <w:spacing w:after="0" w:line="480" w:lineRule="auto"/>
      </w:pPr>
      <w:r>
        <w:tab/>
      </w:r>
      <w:r w:rsidRPr="00533CFA">
        <w:rPr>
          <w:position w:val="-50"/>
        </w:rPr>
        <w:object w:dxaOrig="66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17.05pt;height:53.5pt" o:ole="">
            <v:imagedata r:id="rId5" o:title=""/>
          </v:shape>
          <o:OLEObject Type="Embed" ProgID="Equation.DSMT4" ShapeID="_x0000_i1033" DrawAspect="Content" ObjectID="_1473253533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F132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5749FB" w:rsidRDefault="00533CFA" w:rsidP="00323D57">
      <w:pPr>
        <w:tabs>
          <w:tab w:val="center" w:pos="4320"/>
          <w:tab w:val="right" w:pos="8640"/>
        </w:tabs>
        <w:spacing w:after="0" w:line="480" w:lineRule="auto"/>
      </w:pPr>
      <w:r>
        <w:t>This approach allows for the computation of higher order tensor products by matrix multiplication.  For example</w:t>
      </w:r>
      <w:r w:rsidR="005749FB">
        <w:t>,</w:t>
      </w:r>
      <w:r w:rsidR="005749FB" w:rsidRPr="005749FB">
        <w:t xml:space="preserve"> </w:t>
      </w:r>
      <w:r w:rsidR="005749FB">
        <w:t>the product</w:t>
      </w:r>
      <w:r w:rsidR="005749FB" w:rsidRPr="006B5B09">
        <w:rPr>
          <w:position w:val="-14"/>
        </w:rPr>
        <w:object w:dxaOrig="1240" w:dyaOrig="400">
          <v:shape id="_x0000_i1034" type="#_x0000_t75" style="width:61.45pt;height:19.8pt" o:ole="">
            <v:imagedata r:id="rId7" o:title=""/>
          </v:shape>
          <o:OLEObject Type="Embed" ProgID="Equation.DSMT4" ShapeID="_x0000_i1034" DrawAspect="Content" ObjectID="_1473253534" r:id="rId8"/>
        </w:object>
      </w:r>
      <w:r w:rsidR="005749FB">
        <w:t xml:space="preserve"> becomes </w:t>
      </w:r>
    </w:p>
    <w:p w:rsidR="005749FB" w:rsidRDefault="005749FB" w:rsidP="00323D57">
      <w:pPr>
        <w:tabs>
          <w:tab w:val="center" w:pos="4320"/>
          <w:tab w:val="right" w:pos="8640"/>
        </w:tabs>
        <w:spacing w:after="0" w:line="480" w:lineRule="auto"/>
      </w:pPr>
      <w:r>
        <w:tab/>
      </w:r>
      <w:r w:rsidR="005F6F88" w:rsidRPr="005F6F88">
        <w:rPr>
          <w:position w:val="-158"/>
        </w:rPr>
        <w:object w:dxaOrig="3400" w:dyaOrig="3280">
          <v:shape id="_x0000_i1035" type="#_x0000_t75" style="width:163.15pt;height:157.2pt" o:ole="">
            <v:imagedata r:id="rId9" o:title=""/>
          </v:shape>
          <o:OLEObject Type="Embed" ProgID="Equation.DSMT4" ShapeID="_x0000_i1035" DrawAspect="Content" ObjectID="_1473253535" r:id="rId10"/>
        </w:object>
      </w:r>
      <w:r w:rsidR="005F6F88">
        <w:tab/>
      </w:r>
      <w:r w:rsidR="005F6F88">
        <w:fldChar w:fldCharType="begin"/>
      </w:r>
      <w:r w:rsidR="005F6F88">
        <w:instrText xml:space="preserve"> MACROBUTTON MTPlaceRef \* MERGEFORMAT </w:instrText>
      </w:r>
      <w:r w:rsidR="005F6F88">
        <w:fldChar w:fldCharType="begin"/>
      </w:r>
      <w:r w:rsidR="005F6F88">
        <w:instrText xml:space="preserve"> SEQ MTEqn \h \* MERGEFORMAT </w:instrText>
      </w:r>
      <w:r w:rsidR="005F6F88">
        <w:fldChar w:fldCharType="end"/>
      </w:r>
      <w:r w:rsidR="005F6F88">
        <w:instrText>(</w:instrText>
      </w:r>
      <w:fldSimple w:instr=" SEQ MTEqn \c \* Arabic \* MERGEFORMAT ">
        <w:r w:rsidR="00DF1329">
          <w:rPr>
            <w:noProof/>
          </w:rPr>
          <w:instrText>2</w:instrText>
        </w:r>
      </w:fldSimple>
      <w:r w:rsidR="005F6F88">
        <w:instrText>)</w:instrText>
      </w:r>
      <w:r w:rsidR="005F6F88">
        <w:fldChar w:fldCharType="end"/>
      </w:r>
    </w:p>
    <w:p w:rsidR="005F6F88" w:rsidRDefault="005F6F88" w:rsidP="00323D57">
      <w:pPr>
        <w:tabs>
          <w:tab w:val="center" w:pos="4320"/>
          <w:tab w:val="right" w:pos="8640"/>
        </w:tabs>
        <w:spacing w:after="0" w:line="480" w:lineRule="auto"/>
      </w:pPr>
      <w:r>
        <w:t xml:space="preserve">Similarly, the product </w:t>
      </w:r>
      <w:r w:rsidRPr="006B5B09">
        <w:rPr>
          <w:position w:val="-14"/>
        </w:rPr>
        <w:object w:dxaOrig="1260" w:dyaOrig="400">
          <v:shape id="_x0000_i1036" type="#_x0000_t75" style="width:62.75pt;height:19.8pt" o:ole="">
            <v:imagedata r:id="rId11" o:title=""/>
          </v:shape>
          <o:OLEObject Type="Embed" ProgID="Equation.DSMT4" ShapeID="_x0000_i1036" DrawAspect="Content" ObjectID="_1473253536" r:id="rId12"/>
        </w:object>
      </w:r>
      <w:r>
        <w:t xml:space="preserve"> </w:t>
      </w:r>
      <w:r>
        <w:t>becomes</w:t>
      </w:r>
    </w:p>
    <w:p w:rsidR="005F6F88" w:rsidRDefault="005F6F88" w:rsidP="00323D57">
      <w:pPr>
        <w:tabs>
          <w:tab w:val="center" w:pos="4320"/>
          <w:tab w:val="right" w:pos="8640"/>
        </w:tabs>
        <w:spacing w:after="0" w:line="480" w:lineRule="auto"/>
      </w:pPr>
      <w:r>
        <w:tab/>
      </w:r>
      <w:r w:rsidRPr="005F6F88">
        <w:rPr>
          <w:position w:val="-158"/>
        </w:rPr>
        <w:object w:dxaOrig="5720" w:dyaOrig="3280">
          <v:shape id="_x0000_i1037" type="#_x0000_t75" style="width:274.8pt;height:157.2pt" o:ole="">
            <v:imagedata r:id="rId13" o:title=""/>
          </v:shape>
          <o:OLEObject Type="Embed" ProgID="Equation.DSMT4" ShapeID="_x0000_i1037" DrawAspect="Content" ObjectID="_1473253537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F132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5F6F88" w:rsidRDefault="005F6F88">
      <w:r>
        <w:br w:type="page"/>
      </w:r>
    </w:p>
    <w:p w:rsidR="005F6F88" w:rsidRDefault="00172DC9" w:rsidP="00323D57">
      <w:pPr>
        <w:tabs>
          <w:tab w:val="center" w:pos="4320"/>
          <w:tab w:val="right" w:pos="8640"/>
        </w:tabs>
        <w:spacing w:after="0" w:line="480" w:lineRule="auto"/>
      </w:pPr>
      <w:r>
        <w:lastRenderedPageBreak/>
        <w:t xml:space="preserve">In this way, the </w:t>
      </w:r>
      <w:r w:rsidR="00473642">
        <w:t xml:space="preserve">grand </w:t>
      </w:r>
      <w:r>
        <w:t>mobility matrix</w:t>
      </w:r>
      <w:r w:rsidR="00473642">
        <w:t xml:space="preserve"> </w:t>
      </w:r>
      <w:r w:rsidR="00473642" w:rsidRPr="00323D57">
        <w:rPr>
          <w:position w:val="-6"/>
        </w:rPr>
        <w:object w:dxaOrig="360" w:dyaOrig="279">
          <v:shape id="_x0000_i1038" type="#_x0000_t75" style="width:17.85pt;height:13.2pt" o:ole="">
            <v:imagedata r:id="rId15" o:title=""/>
          </v:shape>
          <o:OLEObject Type="Embed" ProgID="Equation.DSMT4" ShapeID="_x0000_i1038" DrawAspect="Content" ObjectID="_1473253538" r:id="rId16"/>
        </w:object>
      </w:r>
      <w:r>
        <w:t xml:space="preserve">can be written as a (15×15) matrix </w:t>
      </w:r>
    </w:p>
    <w:p w:rsidR="00034F37" w:rsidRDefault="00A72B6D" w:rsidP="00323D57">
      <w:pPr>
        <w:tabs>
          <w:tab w:val="center" w:pos="4320"/>
          <w:tab w:val="right" w:pos="8640"/>
        </w:tabs>
        <w:spacing w:after="0" w:line="480" w:lineRule="auto"/>
      </w:pPr>
      <w:r>
        <w:tab/>
      </w:r>
      <w:r w:rsidR="00836196" w:rsidRPr="00836196">
        <w:rPr>
          <w:position w:val="-50"/>
        </w:rPr>
        <w:object w:dxaOrig="3260" w:dyaOrig="1120">
          <v:shape id="_x0000_i1025" type="#_x0000_t75" style="width:162.5pt;height:56.15pt" o:ole="">
            <v:imagedata r:id="rId17" o:title=""/>
          </v:shape>
          <o:OLEObject Type="Embed" ProgID="Equation.DSMT4" ShapeID="_x0000_i1025" DrawAspect="Content" ObjectID="_1473253539" r:id="rId18"/>
        </w:object>
      </w:r>
      <w:r w:rsidR="00836196">
        <w:t xml:space="preserve"> </w:t>
      </w:r>
      <w:r w:rsidR="00473642">
        <w:t>.</w:t>
      </w:r>
      <w:r w:rsidR="00323D57">
        <w:tab/>
      </w:r>
      <w:r w:rsidR="00323D57">
        <w:fldChar w:fldCharType="begin"/>
      </w:r>
      <w:r w:rsidR="00323D57">
        <w:instrText xml:space="preserve"> MACROBUTTON MTPlaceRef \* MERGEFORMAT </w:instrText>
      </w:r>
      <w:r w:rsidR="00323D57">
        <w:fldChar w:fldCharType="begin"/>
      </w:r>
      <w:r w:rsidR="00323D57">
        <w:instrText xml:space="preserve"> SEQ MTEqn \h \* MERGEFORMAT </w:instrText>
      </w:r>
      <w:r w:rsidR="00323D57">
        <w:fldChar w:fldCharType="end"/>
      </w:r>
      <w:bookmarkStart w:id="0" w:name="ZEqnNum805717"/>
      <w:r w:rsidR="00323D57">
        <w:instrText>(</w:instrText>
      </w:r>
      <w:r w:rsidR="00EC7F2F">
        <w:fldChar w:fldCharType="begin"/>
      </w:r>
      <w:r w:rsidR="00EC7F2F">
        <w:instrText xml:space="preserve"> SEQ MTEqn \c \* Arabic \* MERGEFORMAT </w:instrText>
      </w:r>
      <w:r w:rsidR="00EC7F2F">
        <w:fldChar w:fldCharType="separate"/>
      </w:r>
      <w:r w:rsidR="00DF1329">
        <w:rPr>
          <w:noProof/>
        </w:rPr>
        <w:instrText>4</w:instrText>
      </w:r>
      <w:r w:rsidR="00EC7F2F">
        <w:rPr>
          <w:noProof/>
        </w:rPr>
        <w:fldChar w:fldCharType="end"/>
      </w:r>
      <w:r w:rsidR="00323D57">
        <w:instrText>)</w:instrText>
      </w:r>
      <w:bookmarkEnd w:id="0"/>
      <w:r w:rsidR="00323D57">
        <w:fldChar w:fldCharType="end"/>
      </w:r>
    </w:p>
    <w:p w:rsidR="00473642" w:rsidRDefault="00473642" w:rsidP="00323D57">
      <w:pPr>
        <w:tabs>
          <w:tab w:val="center" w:pos="4320"/>
          <w:tab w:val="right" w:pos="8640"/>
        </w:tabs>
        <w:spacing w:after="0" w:line="480" w:lineRule="auto"/>
      </w:pPr>
    </w:p>
    <w:p w:rsidR="00473642" w:rsidRPr="00473642" w:rsidRDefault="00473642" w:rsidP="00323D57">
      <w:pPr>
        <w:tabs>
          <w:tab w:val="center" w:pos="4320"/>
          <w:tab w:val="right" w:pos="8640"/>
        </w:tabs>
        <w:spacing w:after="0" w:line="480" w:lineRule="auto"/>
      </w:pPr>
      <w:r>
        <w:rPr>
          <w:b/>
        </w:rPr>
        <w:t>Inverting the Mobility Matrix</w:t>
      </w:r>
    </w:p>
    <w:p w:rsidR="00C80FC8" w:rsidRDefault="00323D57" w:rsidP="00323D57">
      <w:pPr>
        <w:tabs>
          <w:tab w:val="center" w:pos="4320"/>
          <w:tab w:val="right" w:pos="8640"/>
        </w:tabs>
        <w:spacing w:after="0" w:line="480" w:lineRule="auto"/>
      </w:pPr>
      <w:r>
        <w:t xml:space="preserve">Importantly, the grand mobility matrix </w:t>
      </w:r>
      <w:r w:rsidRPr="00323D57">
        <w:rPr>
          <w:position w:val="-6"/>
        </w:rPr>
        <w:object w:dxaOrig="360" w:dyaOrig="279">
          <v:shape id="_x0000_i1026" type="#_x0000_t75" style="width:17.85pt;height:13.2pt" o:ole="">
            <v:imagedata r:id="rId15" o:title=""/>
          </v:shape>
          <o:OLEObject Type="Embed" ProgID="Equation.DSMT4" ShapeID="_x0000_i1026" DrawAspect="Content" ObjectID="_1473253540" r:id="rId19"/>
        </w:object>
      </w:r>
      <w:r>
        <w:t xml:space="preserve"> as written is singular and cannot be inverted to obtain the corresponding resistance matrix </w:t>
      </w:r>
      <w:r w:rsidRPr="00323D57">
        <w:rPr>
          <w:position w:val="-6"/>
        </w:rPr>
        <w:object w:dxaOrig="279" w:dyaOrig="279">
          <v:shape id="_x0000_i1027" type="#_x0000_t75" style="width:13.2pt;height:13.2pt" o:ole="">
            <v:imagedata r:id="rId20" o:title=""/>
          </v:shape>
          <o:OLEObject Type="Embed" ProgID="Equation.DSMT4" ShapeID="_x0000_i1027" DrawAspect="Content" ObjectID="_1473253541" r:id="rId21"/>
        </w:object>
      </w:r>
      <w:r>
        <w:t xml:space="preserve">.  This is due to the fact that </w:t>
      </w:r>
      <w:r w:rsidR="005344EC">
        <w:t xml:space="preserve">the stresslet </w:t>
      </w:r>
      <w:r w:rsidR="005344EC">
        <w:rPr>
          <w:b/>
        </w:rPr>
        <w:t>S</w:t>
      </w:r>
      <w:r w:rsidR="005344EC">
        <w:t xml:space="preserve"> </w:t>
      </w:r>
      <w:r w:rsidR="00127028">
        <w:t xml:space="preserve">and the strain rate </w:t>
      </w:r>
      <w:r w:rsidR="00127028">
        <w:rPr>
          <w:b/>
        </w:rPr>
        <w:t xml:space="preserve">E </w:t>
      </w:r>
      <w:r w:rsidR="00127028">
        <w:t>are</w:t>
      </w:r>
      <w:r w:rsidR="005344EC">
        <w:t xml:space="preserve"> symmetric and traceless</w:t>
      </w:r>
      <w:r>
        <w:t xml:space="preserve">; therefore, they require </w:t>
      </w:r>
      <w:r w:rsidR="005344EC">
        <w:t xml:space="preserve">only 5 independent components to specify </w:t>
      </w:r>
      <w:r w:rsidR="007E1EC6">
        <w:t>them</w:t>
      </w:r>
      <w:r>
        <w:t xml:space="preserve"> </w:t>
      </w:r>
    </w:p>
    <w:p w:rsidR="00C80FC8" w:rsidRDefault="00C80FC8" w:rsidP="00323D57">
      <w:pPr>
        <w:tabs>
          <w:tab w:val="center" w:pos="4320"/>
          <w:tab w:val="right" w:pos="8640"/>
        </w:tabs>
        <w:spacing w:after="0" w:line="480" w:lineRule="auto"/>
      </w:pPr>
      <w:r>
        <w:tab/>
      </w:r>
      <w:r w:rsidRPr="00C80FC8">
        <w:rPr>
          <w:position w:val="-28"/>
        </w:rPr>
        <w:object w:dxaOrig="960" w:dyaOrig="540">
          <v:shape id="_x0000_i1028" type="#_x0000_t75" style="width:48.2pt;height:27.1pt" o:ole="">
            <v:imagedata r:id="rId22" o:title=""/>
          </v:shape>
          <o:OLEObject Type="Embed" ProgID="Equation.DSMT4" ShapeID="_x0000_i1028" DrawAspect="Content" ObjectID="_1473253542" r:id="rId23"/>
        </w:object>
      </w:r>
      <w:r>
        <w:t xml:space="preserve"> and </w:t>
      </w:r>
      <w:r w:rsidRPr="00C80FC8">
        <w:rPr>
          <w:position w:val="-14"/>
        </w:rPr>
        <w:object w:dxaOrig="800" w:dyaOrig="380">
          <v:shape id="_x0000_i1029" type="#_x0000_t75" style="width:40.3pt;height:18.5pt" o:ole="">
            <v:imagedata r:id="rId24" o:title=""/>
          </v:shape>
          <o:OLEObject Type="Embed" ProgID="Equation.DSMT4" ShapeID="_x0000_i1029" DrawAspect="Content" ObjectID="_1473253543" r:id="rId25"/>
        </w:object>
      </w:r>
      <w:r w:rsidR="00473642">
        <w:t>.</w:t>
      </w:r>
      <w:r w:rsidR="00323D57">
        <w:tab/>
      </w:r>
      <w:r w:rsidR="00323D57">
        <w:fldChar w:fldCharType="begin"/>
      </w:r>
      <w:r w:rsidR="00323D57">
        <w:instrText xml:space="preserve"> MACROBUTTON MTPlaceRef \* MERGEFORMAT </w:instrText>
      </w:r>
      <w:r w:rsidR="00323D57">
        <w:fldChar w:fldCharType="begin"/>
      </w:r>
      <w:r w:rsidR="00323D57">
        <w:instrText xml:space="preserve"> SEQ MTEqn \h \* MERGEFORMAT </w:instrText>
      </w:r>
      <w:r w:rsidR="00323D57">
        <w:fldChar w:fldCharType="end"/>
      </w:r>
      <w:bookmarkStart w:id="1" w:name="ZEqnNum553522"/>
      <w:r w:rsidR="00323D57">
        <w:instrText>(</w:instrText>
      </w:r>
      <w:r w:rsidR="00EC7F2F">
        <w:fldChar w:fldCharType="begin"/>
      </w:r>
      <w:r w:rsidR="00EC7F2F">
        <w:instrText xml:space="preserve"> SEQ MTEqn \c \* Arabic \</w:instrText>
      </w:r>
      <w:r w:rsidR="00EC7F2F">
        <w:instrText xml:space="preserve">* MERGEFORMAT </w:instrText>
      </w:r>
      <w:r w:rsidR="00EC7F2F">
        <w:fldChar w:fldCharType="separate"/>
      </w:r>
      <w:r w:rsidR="00DF1329">
        <w:rPr>
          <w:noProof/>
        </w:rPr>
        <w:instrText>5</w:instrText>
      </w:r>
      <w:r w:rsidR="00EC7F2F">
        <w:rPr>
          <w:noProof/>
        </w:rPr>
        <w:fldChar w:fldCharType="end"/>
      </w:r>
      <w:r w:rsidR="00323D57">
        <w:instrText>)</w:instrText>
      </w:r>
      <w:bookmarkEnd w:id="1"/>
      <w:r w:rsidR="00323D57">
        <w:fldChar w:fldCharType="end"/>
      </w:r>
    </w:p>
    <w:p w:rsidR="00AE631E" w:rsidRDefault="00AE631E" w:rsidP="00323D57">
      <w:pPr>
        <w:tabs>
          <w:tab w:val="center" w:pos="4320"/>
          <w:tab w:val="right" w:pos="8640"/>
        </w:tabs>
        <w:spacing w:after="0" w:line="480" w:lineRule="auto"/>
        <w:rPr>
          <w:b/>
        </w:rPr>
      </w:pPr>
      <w:r>
        <w:t xml:space="preserve">Therefore, we introduce the vector </w:t>
      </w:r>
      <w:r w:rsidR="004248ED" w:rsidRPr="004248ED">
        <w:rPr>
          <w:position w:val="-6"/>
        </w:rPr>
        <w:object w:dxaOrig="260" w:dyaOrig="279">
          <v:shape id="_x0000_i1030" type="#_x0000_t75" style="width:12.55pt;height:13.2pt" o:ole="">
            <v:imagedata r:id="rId26" o:title=""/>
          </v:shape>
          <o:OLEObject Type="Embed" ProgID="Equation.DSMT4" ShapeID="_x0000_i1030" DrawAspect="Content" ObjectID="_1473253544" r:id="rId27"/>
        </w:object>
      </w:r>
      <w:r w:rsidR="008E5CB1">
        <w:t>,</w:t>
      </w:r>
      <w:r w:rsidR="004248ED">
        <w:t xml:space="preserve"> which contains 5 linearly independent components derived by from the stresslet </w:t>
      </w:r>
      <w:r w:rsidR="004248ED">
        <w:rPr>
          <w:b/>
        </w:rPr>
        <w:t>S</w:t>
      </w:r>
    </w:p>
    <w:p w:rsidR="00AE631E" w:rsidRDefault="00AE631E" w:rsidP="00323D57">
      <w:pPr>
        <w:tabs>
          <w:tab w:val="center" w:pos="4320"/>
          <w:tab w:val="right" w:pos="8640"/>
        </w:tabs>
        <w:spacing w:after="0" w:line="480" w:lineRule="auto"/>
      </w:pPr>
      <w:r>
        <w:rPr>
          <w:b/>
        </w:rPr>
        <w:tab/>
      </w:r>
      <w:r w:rsidRPr="00AE631E">
        <w:rPr>
          <w:position w:val="-10"/>
        </w:rPr>
        <w:object w:dxaOrig="1180" w:dyaOrig="320">
          <v:shape id="_x0000_i1039" type="#_x0000_t75" style="width:58.8pt;height:15.85pt" o:ole="">
            <v:imagedata r:id="rId28" o:title=""/>
          </v:shape>
          <o:OLEObject Type="Embed" ProgID="Equation.DSMT4" ShapeID="_x0000_i1039" DrawAspect="Content" ObjectID="_1473253545" r:id="rId2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06031"/>
      <w:r>
        <w:instrText>(</w:instrText>
      </w:r>
      <w:fldSimple w:instr=" SEQ MTEqn \c \* Arabic \* MERGEFORMAT ">
        <w:r w:rsidR="00DF1329">
          <w:rPr>
            <w:noProof/>
          </w:rPr>
          <w:instrText>6</w:instrText>
        </w:r>
      </w:fldSimple>
      <w:r>
        <w:instrText>)</w:instrText>
      </w:r>
      <w:bookmarkEnd w:id="2"/>
      <w:r>
        <w:fldChar w:fldCharType="end"/>
      </w:r>
    </w:p>
    <w:p w:rsidR="00AE631E" w:rsidRDefault="00AE631E" w:rsidP="00323D57">
      <w:pPr>
        <w:tabs>
          <w:tab w:val="center" w:pos="4320"/>
          <w:tab w:val="right" w:pos="8640"/>
        </w:tabs>
        <w:spacing w:after="0" w:line="480" w:lineRule="auto"/>
      </w:pPr>
      <w:r>
        <w:t xml:space="preserve">where </w:t>
      </w:r>
      <w:r>
        <w:rPr>
          <w:b/>
        </w:rPr>
        <w:t>a</w:t>
      </w:r>
      <w:r>
        <w:t xml:space="preserve"> is a 5×9 matrix (to be determined)</w:t>
      </w:r>
      <w:r>
        <w:t>.</w:t>
      </w:r>
      <w:r w:rsidR="00934290">
        <w:t xml:space="preserve">  Additionally, the conditions </w:t>
      </w:r>
      <w:r w:rsidR="00934290">
        <w:fldChar w:fldCharType="begin"/>
      </w:r>
      <w:r w:rsidR="00934290">
        <w:instrText xml:space="preserve"> GOTOBUTTON ZEqnNum553522  \* MERGEFORMAT </w:instrText>
      </w:r>
      <w:fldSimple w:instr=" REF ZEqnNum553522 \* Charformat \! \* MERGEFORMAT ">
        <w:r w:rsidR="00DF1329">
          <w:instrText>(5)</w:instrText>
        </w:r>
      </w:fldSimple>
      <w:r w:rsidR="00934290">
        <w:fldChar w:fldCharType="end"/>
      </w:r>
      <w:r w:rsidR="00934290">
        <w:t xml:space="preserve"> imply that </w:t>
      </w:r>
    </w:p>
    <w:p w:rsidR="00934290" w:rsidRDefault="00934290" w:rsidP="00323D57">
      <w:pPr>
        <w:tabs>
          <w:tab w:val="center" w:pos="4320"/>
          <w:tab w:val="right" w:pos="8640"/>
        </w:tabs>
        <w:spacing w:after="0" w:line="480" w:lineRule="auto"/>
        <w:rPr>
          <w:b/>
        </w:rPr>
      </w:pPr>
      <w:r>
        <w:rPr>
          <w:b/>
        </w:rPr>
        <w:tab/>
      </w:r>
      <w:r w:rsidRPr="00AE631E">
        <w:rPr>
          <w:position w:val="-10"/>
        </w:rPr>
        <w:object w:dxaOrig="1140" w:dyaOrig="320">
          <v:shape id="_x0000_i1040" type="#_x0000_t75" style="width:56.8pt;height:15.85pt" o:ole="">
            <v:imagedata r:id="rId30" o:title=""/>
          </v:shape>
          <o:OLEObject Type="Embed" ProgID="Equation.DSMT4" ShapeID="_x0000_i1040" DrawAspect="Content" ObjectID="_1473253546" r:id="rId31"/>
        </w:object>
      </w:r>
      <w:r>
        <w:t>,</w:t>
      </w:r>
      <w:r w:rsidR="0034667B">
        <w:tab/>
      </w:r>
      <w:r w:rsidR="0034667B">
        <w:fldChar w:fldCharType="begin"/>
      </w:r>
      <w:r w:rsidR="0034667B">
        <w:instrText xml:space="preserve"> MACROBUTTON MTPlaceRef \* MERGEFORMAT </w:instrText>
      </w:r>
      <w:r w:rsidR="0034667B">
        <w:fldChar w:fldCharType="begin"/>
      </w:r>
      <w:r w:rsidR="0034667B">
        <w:instrText xml:space="preserve"> SEQ MTEqn \h \* MERGEFORMAT </w:instrText>
      </w:r>
      <w:r w:rsidR="0034667B">
        <w:fldChar w:fldCharType="end"/>
      </w:r>
      <w:bookmarkStart w:id="3" w:name="ZEqnNum781049"/>
      <w:r w:rsidR="0034667B">
        <w:instrText>(</w:instrText>
      </w:r>
      <w:fldSimple w:instr=" SEQ MTEqn \c \* Arabic \* MERGEFORMAT ">
        <w:r w:rsidR="00DF1329">
          <w:rPr>
            <w:noProof/>
          </w:rPr>
          <w:instrText>7</w:instrText>
        </w:r>
      </w:fldSimple>
      <w:r w:rsidR="0034667B">
        <w:instrText>)</w:instrText>
      </w:r>
      <w:bookmarkEnd w:id="3"/>
      <w:r w:rsidR="0034667B">
        <w:fldChar w:fldCharType="end"/>
      </w:r>
    </w:p>
    <w:p w:rsidR="008E5CB1" w:rsidRDefault="00934290" w:rsidP="00323D57">
      <w:pPr>
        <w:tabs>
          <w:tab w:val="center" w:pos="4320"/>
          <w:tab w:val="right" w:pos="8640"/>
        </w:tabs>
        <w:spacing w:after="0" w:line="480" w:lineRule="auto"/>
      </w:pPr>
      <w:r>
        <w:t xml:space="preserve">where </w:t>
      </w:r>
      <w:r w:rsidR="008E5CB1">
        <w:rPr>
          <w:b/>
        </w:rPr>
        <w:t>b</w:t>
      </w:r>
      <w:r w:rsidR="008E5CB1">
        <w:t xml:space="preserve"> </w:t>
      </w:r>
      <w:r>
        <w:t xml:space="preserve">is the </w:t>
      </w:r>
      <w:r w:rsidR="008E5CB1">
        <w:t xml:space="preserve"> </w:t>
      </w:r>
      <w:r>
        <w:t xml:space="preserve">following </w:t>
      </w:r>
      <w:r w:rsidR="008E5CB1">
        <w:t xml:space="preserve">4×9 matrix </w:t>
      </w:r>
    </w:p>
    <w:p w:rsidR="00926C56" w:rsidRDefault="00926C56" w:rsidP="00323D57">
      <w:pPr>
        <w:tabs>
          <w:tab w:val="center" w:pos="4320"/>
          <w:tab w:val="right" w:pos="8640"/>
        </w:tabs>
        <w:spacing w:after="0" w:line="480" w:lineRule="auto"/>
      </w:pPr>
      <w:r>
        <w:tab/>
      </w:r>
      <w:r w:rsidR="00336C45" w:rsidRPr="00336C45">
        <w:rPr>
          <w:position w:val="-78"/>
        </w:rPr>
        <w:object w:dxaOrig="4900" w:dyaOrig="1680">
          <v:shape id="_x0000_i1031" type="#_x0000_t75" style="width:245.05pt;height:83.9pt" o:ole="">
            <v:imagedata r:id="rId32" o:title=""/>
          </v:shape>
          <o:OLEObject Type="Embed" ProgID="Equation.DSMT4" ShapeID="_x0000_i1031" DrawAspect="Content" ObjectID="_1473253547" r:id="rId33"/>
        </w:object>
      </w:r>
      <w:r w:rsidR="00F8007D">
        <w:t>.</w:t>
      </w:r>
      <w:r w:rsidR="00F8007D">
        <w:tab/>
      </w:r>
      <w:r w:rsidR="00F8007D">
        <w:fldChar w:fldCharType="begin"/>
      </w:r>
      <w:r w:rsidR="00F8007D">
        <w:instrText xml:space="preserve"> MACROBUTTON MTPlaceRef \* MERGEFORMAT </w:instrText>
      </w:r>
      <w:r w:rsidR="00F8007D">
        <w:fldChar w:fldCharType="begin"/>
      </w:r>
      <w:r w:rsidR="00F8007D">
        <w:instrText xml:space="preserve"> SEQ MTEqn \h \* MERGEFORMAT </w:instrText>
      </w:r>
      <w:r w:rsidR="00F8007D">
        <w:fldChar w:fldCharType="end"/>
      </w:r>
      <w:r w:rsidR="00F8007D">
        <w:instrText>(</w:instrText>
      </w:r>
      <w:r w:rsidR="00EC7F2F">
        <w:fldChar w:fldCharType="begin"/>
      </w:r>
      <w:r w:rsidR="00EC7F2F">
        <w:instrText xml:space="preserve"> SEQ MTEqn \c \* Arabic \* MERGEFORMAT </w:instrText>
      </w:r>
      <w:r w:rsidR="00EC7F2F">
        <w:fldChar w:fldCharType="separate"/>
      </w:r>
      <w:r w:rsidR="00DF1329">
        <w:rPr>
          <w:noProof/>
        </w:rPr>
        <w:instrText>8</w:instrText>
      </w:r>
      <w:r w:rsidR="00EC7F2F">
        <w:rPr>
          <w:noProof/>
        </w:rPr>
        <w:fldChar w:fldCharType="end"/>
      </w:r>
      <w:r w:rsidR="00F8007D">
        <w:instrText>)</w:instrText>
      </w:r>
      <w:r w:rsidR="00F8007D">
        <w:fldChar w:fldCharType="end"/>
      </w:r>
    </w:p>
    <w:p w:rsidR="00C36986" w:rsidRDefault="00F8007D" w:rsidP="00323D57">
      <w:pPr>
        <w:tabs>
          <w:tab w:val="center" w:pos="4320"/>
          <w:tab w:val="right" w:pos="8640"/>
        </w:tabs>
        <w:spacing w:after="0" w:line="480" w:lineRule="auto"/>
      </w:pPr>
      <w:r>
        <w:t xml:space="preserve">Here, the coefficients are chosen such that each row of </w:t>
      </w:r>
      <w:r>
        <w:rPr>
          <w:b/>
        </w:rPr>
        <w:t>b</w:t>
      </w:r>
      <w:r>
        <w:t xml:space="preserve"> is a unit vector.</w:t>
      </w:r>
      <w:r w:rsidR="00C36986">
        <w:t xml:space="preserve">  We can combine </w:t>
      </w:r>
      <w:r w:rsidR="00C36986">
        <w:fldChar w:fldCharType="begin"/>
      </w:r>
      <w:r w:rsidR="00C36986">
        <w:instrText xml:space="preserve"> GOTOBUTTON ZEqnNum306031  \* MERGEFORMAT </w:instrText>
      </w:r>
      <w:fldSimple w:instr=" REF ZEqnNum306031 \* Charformat \! \* MERGEFORMAT ">
        <w:r w:rsidR="00DF1329">
          <w:instrText>(6)</w:instrText>
        </w:r>
      </w:fldSimple>
      <w:r w:rsidR="00C36986">
        <w:fldChar w:fldCharType="end"/>
      </w:r>
      <w:r w:rsidR="00C36986">
        <w:t xml:space="preserve"> and </w:t>
      </w:r>
      <w:r w:rsidR="00C36986">
        <w:fldChar w:fldCharType="begin"/>
      </w:r>
      <w:r w:rsidR="00C36986">
        <w:instrText xml:space="preserve"> GOTOBUTTON ZEqnNum781049  \* MERGEFORMAT </w:instrText>
      </w:r>
      <w:fldSimple w:instr=" REF ZEqnNum781049 \* Charformat \! \* MERGEFORMAT ">
        <w:r w:rsidR="00DF1329">
          <w:instrText>(7)</w:instrText>
        </w:r>
      </w:fldSimple>
      <w:r w:rsidR="00C36986">
        <w:fldChar w:fldCharType="end"/>
      </w:r>
      <w:r w:rsidR="00C36986">
        <w:t xml:space="preserve"> to obtain the square matrix [</w:t>
      </w:r>
      <w:r w:rsidR="00C36986">
        <w:rPr>
          <w:b/>
        </w:rPr>
        <w:t>ab</w:t>
      </w:r>
      <w:r w:rsidR="00C36986">
        <w:t>]</w:t>
      </w:r>
    </w:p>
    <w:p w:rsidR="00C36986" w:rsidRDefault="00C36986" w:rsidP="00323D57">
      <w:pPr>
        <w:tabs>
          <w:tab w:val="center" w:pos="4320"/>
          <w:tab w:val="right" w:pos="8640"/>
        </w:tabs>
        <w:spacing w:after="0" w:line="480" w:lineRule="auto"/>
      </w:pPr>
      <w:r>
        <w:lastRenderedPageBreak/>
        <w:tab/>
      </w:r>
      <w:r w:rsidR="006C1E66">
        <w:t xml:space="preserve">  </w:t>
      </w:r>
      <w:r w:rsidR="004C5051" w:rsidRPr="00C36986">
        <w:rPr>
          <w:position w:val="-30"/>
        </w:rPr>
        <w:object w:dxaOrig="1380" w:dyaOrig="720">
          <v:shape id="_x0000_i1041" type="#_x0000_t75" style="width:68.7pt;height:36.35pt" o:ole="">
            <v:imagedata r:id="rId34" o:title=""/>
          </v:shape>
          <o:OLEObject Type="Embed" ProgID="Equation.DSMT4" ShapeID="_x0000_i1041" DrawAspect="Content" ObjectID="_1473253548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F1329">
          <w:rPr>
            <w:noProof/>
          </w:rPr>
          <w:instrText>9</w:instrText>
        </w:r>
      </w:fldSimple>
      <w:r>
        <w:instrText>)</w:instrText>
      </w:r>
      <w:r>
        <w:fldChar w:fldCharType="end"/>
      </w:r>
      <w:r>
        <w:tab/>
      </w:r>
    </w:p>
    <w:p w:rsidR="00C36986" w:rsidRDefault="00C36986" w:rsidP="00C36986">
      <w:pPr>
        <w:tabs>
          <w:tab w:val="center" w:pos="4320"/>
          <w:tab w:val="right" w:pos="8640"/>
        </w:tabs>
        <w:spacing w:after="0" w:line="480" w:lineRule="auto"/>
      </w:pPr>
      <w:r>
        <w:t xml:space="preserve">Substituting this relation into </w:t>
      </w:r>
      <w:r>
        <w:t xml:space="preserve">equation </w:t>
      </w:r>
      <w:r>
        <w:fldChar w:fldCharType="begin"/>
      </w:r>
      <w:r>
        <w:instrText xml:space="preserve"> GOTOBUTTON ZEqnNum805717  \* MERGEFORMAT </w:instrText>
      </w:r>
      <w:r>
        <w:fldChar w:fldCharType="begin"/>
      </w:r>
      <w:r>
        <w:instrText xml:space="preserve"> REF ZEqnNum805717 \* Charformat \! \* MERGEFORMAT </w:instrText>
      </w:r>
      <w:r>
        <w:fldChar w:fldCharType="separate"/>
      </w:r>
      <w:r w:rsidR="00DF1329">
        <w:instrText>(4)</w:instrText>
      </w:r>
      <w:r>
        <w:fldChar w:fldCharType="end"/>
      </w:r>
      <w:r>
        <w:fldChar w:fldCharType="end"/>
      </w:r>
      <w:r>
        <w:t>, we obtain</w:t>
      </w:r>
    </w:p>
    <w:p w:rsidR="004C5051" w:rsidRDefault="004C5051" w:rsidP="00C36986">
      <w:pPr>
        <w:tabs>
          <w:tab w:val="center" w:pos="4320"/>
          <w:tab w:val="right" w:pos="8640"/>
        </w:tabs>
        <w:spacing w:after="0" w:line="480" w:lineRule="auto"/>
      </w:pPr>
      <w:r>
        <w:tab/>
      </w:r>
      <w:r w:rsidRPr="004C5051">
        <w:rPr>
          <w:position w:val="-66"/>
        </w:rPr>
        <w:object w:dxaOrig="5899" w:dyaOrig="1440">
          <v:shape id="_x0000_i1042" type="#_x0000_t75" style="width:294.6pt;height:1in" o:ole="">
            <v:imagedata r:id="rId36" o:title=""/>
          </v:shape>
          <o:OLEObject Type="Embed" ProgID="Equation.DSMT4" ShapeID="_x0000_i1042" DrawAspect="Content" ObjectID="_1473253549" r:id="rId37"/>
        </w:object>
      </w:r>
      <w:r w:rsidR="00FA4A87">
        <w:t>,</w:t>
      </w:r>
      <w:r w:rsidR="00C36986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F132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4C5051" w:rsidRDefault="00FA4A87" w:rsidP="00C36986">
      <w:pPr>
        <w:tabs>
          <w:tab w:val="center" w:pos="4320"/>
          <w:tab w:val="right" w:pos="8640"/>
        </w:tabs>
        <w:spacing w:after="0" w:line="480" w:lineRule="auto"/>
      </w:pPr>
      <w:r>
        <w:t>which can be rearranged to give</w:t>
      </w:r>
    </w:p>
    <w:p w:rsidR="00FA4A87" w:rsidRDefault="00FA4A87" w:rsidP="00C36986">
      <w:pPr>
        <w:tabs>
          <w:tab w:val="center" w:pos="4320"/>
          <w:tab w:val="right" w:pos="8640"/>
        </w:tabs>
        <w:spacing w:after="0" w:line="480" w:lineRule="auto"/>
      </w:pPr>
      <w:r>
        <w:tab/>
      </w:r>
      <w:r w:rsidR="00424044" w:rsidRPr="00424044">
        <w:rPr>
          <w:position w:val="-80"/>
        </w:rPr>
        <w:object w:dxaOrig="5740" w:dyaOrig="1579">
          <v:shape id="_x0000_i1043" type="#_x0000_t75" style="width:286.7pt;height:79.25pt" o:ole="">
            <v:imagedata r:id="rId38" o:title=""/>
          </v:shape>
          <o:OLEObject Type="Embed" ProgID="Equation.DSMT4" ShapeID="_x0000_i1043" DrawAspect="Content" ObjectID="_1473253550" r:id="rId39"/>
        </w:object>
      </w:r>
      <w:r w:rsidR="003763DC">
        <w:t>.</w:t>
      </w:r>
      <w:r w:rsidR="00C334BF">
        <w:tab/>
      </w:r>
      <w:r w:rsidR="00C334BF">
        <w:fldChar w:fldCharType="begin"/>
      </w:r>
      <w:r w:rsidR="00C334BF">
        <w:instrText xml:space="preserve"> MACROBUTTON MTPlaceRef \* MERGEFORMAT </w:instrText>
      </w:r>
      <w:r w:rsidR="00C334BF">
        <w:fldChar w:fldCharType="begin"/>
      </w:r>
      <w:r w:rsidR="00C334BF">
        <w:instrText xml:space="preserve"> SEQ MTEqn \h \* MERGEFORMAT </w:instrText>
      </w:r>
      <w:r w:rsidR="00C334BF">
        <w:fldChar w:fldCharType="end"/>
      </w:r>
      <w:r w:rsidR="00C334BF">
        <w:instrText>(</w:instrText>
      </w:r>
      <w:fldSimple w:instr=" SEQ MTEqn \c \* Arabic \* MERGEFORMAT ">
        <w:r w:rsidR="00DF1329">
          <w:rPr>
            <w:noProof/>
          </w:rPr>
          <w:instrText>11</w:instrText>
        </w:r>
      </w:fldSimple>
      <w:r w:rsidR="00C334BF">
        <w:instrText>)</w:instrText>
      </w:r>
      <w:r w:rsidR="00C334BF">
        <w:fldChar w:fldCharType="end"/>
      </w:r>
    </w:p>
    <w:p w:rsidR="00AB2C46" w:rsidRDefault="00AB2C46" w:rsidP="00C36986">
      <w:pPr>
        <w:tabs>
          <w:tab w:val="center" w:pos="4320"/>
          <w:tab w:val="right" w:pos="8640"/>
        </w:tabs>
        <w:spacing w:after="0" w:line="480" w:lineRule="auto"/>
      </w:pPr>
      <w:r>
        <w:t xml:space="preserve">We can maintain the symmetry of </w:t>
      </w:r>
      <w:r w:rsidRPr="00AB2C46">
        <w:rPr>
          <w:position w:val="-6"/>
        </w:rPr>
        <w:object w:dxaOrig="360" w:dyaOrig="279">
          <v:shape id="_x0000_i1044" type="#_x0000_t75" style="width:17.85pt;height:13.85pt" o:ole="">
            <v:imagedata r:id="rId40" o:title=""/>
          </v:shape>
          <o:OLEObject Type="Embed" ProgID="Equation.DSMT4" ShapeID="_x0000_i1044" DrawAspect="Content" ObjectID="_1473253551" r:id="rId41"/>
        </w:object>
      </w:r>
      <w:r>
        <w:t xml:space="preserve"> by choosing the matrix </w:t>
      </w:r>
      <w:r>
        <w:rPr>
          <w:b/>
        </w:rPr>
        <w:t>a</w:t>
      </w:r>
      <w:r>
        <w:t xml:space="preserve"> such that [</w:t>
      </w:r>
      <w:r>
        <w:rPr>
          <w:b/>
        </w:rPr>
        <w:t>ab</w:t>
      </w:r>
      <w:r w:rsidRPr="006C1E66">
        <w:t>]</w:t>
      </w:r>
      <w:r>
        <w:t xml:space="preserve"> is an orthogonal matrix satisfying</w:t>
      </w:r>
    </w:p>
    <w:p w:rsidR="00AB2C46" w:rsidRPr="006C1E66" w:rsidRDefault="00AB2C46" w:rsidP="00AB2C46">
      <w:pPr>
        <w:tabs>
          <w:tab w:val="center" w:pos="4320"/>
          <w:tab w:val="right" w:pos="8640"/>
        </w:tabs>
        <w:spacing w:after="0" w:line="480" w:lineRule="auto"/>
      </w:pPr>
      <w:r>
        <w:tab/>
      </w:r>
      <w:r w:rsidRPr="006C1E66">
        <w:rPr>
          <w:position w:val="-14"/>
        </w:rPr>
        <w:object w:dxaOrig="1380" w:dyaOrig="440">
          <v:shape id="_x0000_i1045" type="#_x0000_t75" style="width:68.7pt;height:21.8pt" o:ole="">
            <v:imagedata r:id="rId42" o:title=""/>
          </v:shape>
          <o:OLEObject Type="Embed" ProgID="Equation.DSMT4" ShapeID="_x0000_i1045" DrawAspect="Content" ObjectID="_1473253552" r:id="rId4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F1329">
        <w:rPr>
          <w:noProof/>
        </w:rPr>
        <w:instrText>1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36C45" w:rsidRDefault="00336C45" w:rsidP="00323D57">
      <w:pPr>
        <w:tabs>
          <w:tab w:val="center" w:pos="4320"/>
          <w:tab w:val="right" w:pos="8640"/>
        </w:tabs>
        <w:spacing w:after="0" w:line="480" w:lineRule="auto"/>
      </w:pPr>
      <w:r>
        <w:t>In particular, we find that</w:t>
      </w:r>
      <w:r w:rsidR="00E635F9">
        <w:t xml:space="preserve"> the following </w:t>
      </w:r>
      <w:r w:rsidR="00BE4A93">
        <w:t>matrix satisfies this condition</w:t>
      </w:r>
    </w:p>
    <w:p w:rsidR="00336C45" w:rsidRDefault="00336C45" w:rsidP="00323D57">
      <w:pPr>
        <w:tabs>
          <w:tab w:val="center" w:pos="4320"/>
          <w:tab w:val="right" w:pos="8640"/>
        </w:tabs>
        <w:spacing w:after="0" w:line="480" w:lineRule="auto"/>
      </w:pPr>
      <w:r>
        <w:tab/>
      </w:r>
      <w:r w:rsidRPr="00336C45">
        <w:rPr>
          <w:position w:val="-102"/>
        </w:rPr>
        <w:object w:dxaOrig="4800" w:dyaOrig="2160">
          <v:shape id="_x0000_i1032" type="#_x0000_t75" style="width:240.45pt;height:108.35pt" o:ole="">
            <v:imagedata r:id="rId44" o:title=""/>
          </v:shape>
          <o:OLEObject Type="Embed" ProgID="Equation.DSMT4" ShapeID="_x0000_i1032" DrawAspect="Content" ObjectID="_1473253553" r:id="rId45"/>
        </w:object>
      </w:r>
      <w:r w:rsidR="00BE4A93">
        <w:t>.</w:t>
      </w:r>
      <w:r w:rsidR="00D02D09">
        <w:tab/>
      </w:r>
      <w:r w:rsidR="00D02D09">
        <w:fldChar w:fldCharType="begin"/>
      </w:r>
      <w:r w:rsidR="00D02D09">
        <w:instrText xml:space="preserve"> MACROBUTTON MTPlaceRef \* MERGEFORMAT </w:instrText>
      </w:r>
      <w:r w:rsidR="00D02D09">
        <w:fldChar w:fldCharType="begin"/>
      </w:r>
      <w:r w:rsidR="00D02D09">
        <w:instrText xml:space="preserve"> SEQ MTEqn \h \* MERGEFORMAT </w:instrText>
      </w:r>
      <w:r w:rsidR="00D02D09">
        <w:fldChar w:fldCharType="end"/>
      </w:r>
      <w:r w:rsidR="00D02D09">
        <w:instrText>(</w:instrText>
      </w:r>
      <w:r w:rsidR="00EC7F2F">
        <w:fldChar w:fldCharType="begin"/>
      </w:r>
      <w:r w:rsidR="00EC7F2F">
        <w:instrText xml:space="preserve"> SEQ MTEqn \c \* Arabic \* MERGEFORMAT </w:instrText>
      </w:r>
      <w:r w:rsidR="00EC7F2F">
        <w:fldChar w:fldCharType="separate"/>
      </w:r>
      <w:r w:rsidR="00DF1329">
        <w:rPr>
          <w:noProof/>
        </w:rPr>
        <w:instrText>13</w:instrText>
      </w:r>
      <w:r w:rsidR="00EC7F2F">
        <w:rPr>
          <w:noProof/>
        </w:rPr>
        <w:fldChar w:fldCharType="end"/>
      </w:r>
      <w:r w:rsidR="00D02D09">
        <w:instrText>)</w:instrText>
      </w:r>
      <w:r w:rsidR="00D02D09">
        <w:fldChar w:fldCharType="end"/>
      </w:r>
    </w:p>
    <w:p w:rsidR="00E635F9" w:rsidRDefault="00DF1329" w:rsidP="00323D57">
      <w:pPr>
        <w:tabs>
          <w:tab w:val="center" w:pos="4320"/>
          <w:tab w:val="right" w:pos="8640"/>
        </w:tabs>
        <w:spacing w:after="0" w:line="480" w:lineRule="auto"/>
      </w:pPr>
      <w:r>
        <w:t xml:space="preserve">Using this matrix, we compute the new </w:t>
      </w:r>
      <w:r w:rsidR="00095E9B">
        <w:t xml:space="preserve">symmetric </w:t>
      </w:r>
      <w:r>
        <w:t>mobility matrix as</w:t>
      </w:r>
    </w:p>
    <w:p w:rsidR="00DF1329" w:rsidRDefault="00DF1329" w:rsidP="00323D57">
      <w:pPr>
        <w:tabs>
          <w:tab w:val="center" w:pos="4320"/>
          <w:tab w:val="right" w:pos="8640"/>
        </w:tabs>
        <w:spacing w:after="0" w:line="480" w:lineRule="auto"/>
      </w:pPr>
      <w:r>
        <w:tab/>
      </w:r>
      <w:r w:rsidRPr="00DF1329">
        <w:rPr>
          <w:position w:val="-50"/>
        </w:rPr>
        <w:object w:dxaOrig="5160" w:dyaOrig="1120">
          <v:shape id="_x0000_i1046" type="#_x0000_t75" style="width:257.6pt;height:56.15pt" o:ole="">
            <v:imagedata r:id="rId46" o:title=""/>
          </v:shape>
          <o:OLEObject Type="Embed" ProgID="Equation.DSMT4" ShapeID="_x0000_i1046" DrawAspect="Content" ObjectID="_1473253554" r:id="rId4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127028" w:rsidRDefault="00DF1329" w:rsidP="00865417">
      <w:pPr>
        <w:tabs>
          <w:tab w:val="center" w:pos="4320"/>
          <w:tab w:val="right" w:pos="8640"/>
        </w:tabs>
        <w:spacing w:after="0" w:line="480" w:lineRule="auto"/>
      </w:pPr>
      <w:r>
        <w:t>and retain on</w:t>
      </w:r>
      <w:r w:rsidR="00EC7F2F">
        <w:t>ly the first (11×11) components, which are now nonsingular.</w:t>
      </w:r>
      <w:bookmarkStart w:id="4" w:name="_GoBack"/>
      <w:bookmarkEnd w:id="4"/>
    </w:p>
    <w:sectPr w:rsidR="0012702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2993"/>
    <w:rsid w:val="00002E42"/>
    <w:rsid w:val="00003B45"/>
    <w:rsid w:val="0000449C"/>
    <w:rsid w:val="000045B5"/>
    <w:rsid w:val="00005556"/>
    <w:rsid w:val="0000584D"/>
    <w:rsid w:val="000074E9"/>
    <w:rsid w:val="0001101B"/>
    <w:rsid w:val="000122A0"/>
    <w:rsid w:val="00017C20"/>
    <w:rsid w:val="00020146"/>
    <w:rsid w:val="00021DE2"/>
    <w:rsid w:val="00022340"/>
    <w:rsid w:val="00025E5C"/>
    <w:rsid w:val="00032036"/>
    <w:rsid w:val="00032CDF"/>
    <w:rsid w:val="00033381"/>
    <w:rsid w:val="000336DD"/>
    <w:rsid w:val="000344BC"/>
    <w:rsid w:val="00034693"/>
    <w:rsid w:val="00034F37"/>
    <w:rsid w:val="000350C5"/>
    <w:rsid w:val="00035164"/>
    <w:rsid w:val="0003596A"/>
    <w:rsid w:val="00036963"/>
    <w:rsid w:val="00036B19"/>
    <w:rsid w:val="00037C29"/>
    <w:rsid w:val="00040DD2"/>
    <w:rsid w:val="000419E1"/>
    <w:rsid w:val="00042F67"/>
    <w:rsid w:val="000471E1"/>
    <w:rsid w:val="000510AC"/>
    <w:rsid w:val="00053FE0"/>
    <w:rsid w:val="000540AA"/>
    <w:rsid w:val="00057F9C"/>
    <w:rsid w:val="00057FDA"/>
    <w:rsid w:val="000603B1"/>
    <w:rsid w:val="00060D70"/>
    <w:rsid w:val="00062C82"/>
    <w:rsid w:val="000637DC"/>
    <w:rsid w:val="000641BD"/>
    <w:rsid w:val="000643B2"/>
    <w:rsid w:val="00065568"/>
    <w:rsid w:val="00065764"/>
    <w:rsid w:val="00066538"/>
    <w:rsid w:val="000678DB"/>
    <w:rsid w:val="000709F1"/>
    <w:rsid w:val="00070D24"/>
    <w:rsid w:val="0007359F"/>
    <w:rsid w:val="00073775"/>
    <w:rsid w:val="00073B70"/>
    <w:rsid w:val="000776FC"/>
    <w:rsid w:val="00081BA6"/>
    <w:rsid w:val="00082351"/>
    <w:rsid w:val="00084E6F"/>
    <w:rsid w:val="00084EBE"/>
    <w:rsid w:val="000876E6"/>
    <w:rsid w:val="00087C97"/>
    <w:rsid w:val="00087D24"/>
    <w:rsid w:val="000924D8"/>
    <w:rsid w:val="00092833"/>
    <w:rsid w:val="000941C7"/>
    <w:rsid w:val="00094832"/>
    <w:rsid w:val="000948C6"/>
    <w:rsid w:val="00095658"/>
    <w:rsid w:val="00095E9B"/>
    <w:rsid w:val="000A0267"/>
    <w:rsid w:val="000A0728"/>
    <w:rsid w:val="000A07EB"/>
    <w:rsid w:val="000A0A3D"/>
    <w:rsid w:val="000A1E50"/>
    <w:rsid w:val="000A2E5F"/>
    <w:rsid w:val="000A3334"/>
    <w:rsid w:val="000A37D9"/>
    <w:rsid w:val="000A4479"/>
    <w:rsid w:val="000A683F"/>
    <w:rsid w:val="000A6F84"/>
    <w:rsid w:val="000B08B6"/>
    <w:rsid w:val="000B1B09"/>
    <w:rsid w:val="000B2DBE"/>
    <w:rsid w:val="000B2F08"/>
    <w:rsid w:val="000B4322"/>
    <w:rsid w:val="000C054F"/>
    <w:rsid w:val="000C1BD4"/>
    <w:rsid w:val="000C1D6E"/>
    <w:rsid w:val="000C47F0"/>
    <w:rsid w:val="000C5F2B"/>
    <w:rsid w:val="000D0B3E"/>
    <w:rsid w:val="000D17D7"/>
    <w:rsid w:val="000D3272"/>
    <w:rsid w:val="000D43D6"/>
    <w:rsid w:val="000D7290"/>
    <w:rsid w:val="000E1A85"/>
    <w:rsid w:val="000E1CFD"/>
    <w:rsid w:val="000E20DE"/>
    <w:rsid w:val="000E258A"/>
    <w:rsid w:val="000E6343"/>
    <w:rsid w:val="000E6A16"/>
    <w:rsid w:val="000F0854"/>
    <w:rsid w:val="000F0A93"/>
    <w:rsid w:val="000F2395"/>
    <w:rsid w:val="000F30E6"/>
    <w:rsid w:val="000F328E"/>
    <w:rsid w:val="000F3AC2"/>
    <w:rsid w:val="000F4660"/>
    <w:rsid w:val="00101D7D"/>
    <w:rsid w:val="0010248A"/>
    <w:rsid w:val="00102EFD"/>
    <w:rsid w:val="001034DA"/>
    <w:rsid w:val="00103F5D"/>
    <w:rsid w:val="00104A1A"/>
    <w:rsid w:val="001064AB"/>
    <w:rsid w:val="00107DFB"/>
    <w:rsid w:val="00110557"/>
    <w:rsid w:val="00110C36"/>
    <w:rsid w:val="00110D76"/>
    <w:rsid w:val="00110EA0"/>
    <w:rsid w:val="001117EF"/>
    <w:rsid w:val="001137FA"/>
    <w:rsid w:val="00113E8D"/>
    <w:rsid w:val="00113FD2"/>
    <w:rsid w:val="001173EA"/>
    <w:rsid w:val="0012260C"/>
    <w:rsid w:val="001234D7"/>
    <w:rsid w:val="00124E29"/>
    <w:rsid w:val="0012567D"/>
    <w:rsid w:val="00125B81"/>
    <w:rsid w:val="001261DA"/>
    <w:rsid w:val="001267AD"/>
    <w:rsid w:val="00127028"/>
    <w:rsid w:val="0012724B"/>
    <w:rsid w:val="0013056B"/>
    <w:rsid w:val="00131820"/>
    <w:rsid w:val="00131ADF"/>
    <w:rsid w:val="00132E99"/>
    <w:rsid w:val="00133167"/>
    <w:rsid w:val="00133AD8"/>
    <w:rsid w:val="00135B19"/>
    <w:rsid w:val="00137B63"/>
    <w:rsid w:val="00143A02"/>
    <w:rsid w:val="00144922"/>
    <w:rsid w:val="00145161"/>
    <w:rsid w:val="00145640"/>
    <w:rsid w:val="00146F00"/>
    <w:rsid w:val="001476F6"/>
    <w:rsid w:val="00147B4F"/>
    <w:rsid w:val="001604CE"/>
    <w:rsid w:val="00163206"/>
    <w:rsid w:val="00163854"/>
    <w:rsid w:val="00163A13"/>
    <w:rsid w:val="001656C1"/>
    <w:rsid w:val="00166005"/>
    <w:rsid w:val="001664AB"/>
    <w:rsid w:val="00170077"/>
    <w:rsid w:val="00170664"/>
    <w:rsid w:val="00170F00"/>
    <w:rsid w:val="00172DC9"/>
    <w:rsid w:val="00173ADE"/>
    <w:rsid w:val="00174E60"/>
    <w:rsid w:val="00176AAC"/>
    <w:rsid w:val="00177717"/>
    <w:rsid w:val="001779D5"/>
    <w:rsid w:val="00183D9B"/>
    <w:rsid w:val="00185CEE"/>
    <w:rsid w:val="00186B92"/>
    <w:rsid w:val="0019075E"/>
    <w:rsid w:val="00190DE8"/>
    <w:rsid w:val="00193020"/>
    <w:rsid w:val="0019302F"/>
    <w:rsid w:val="00194C1F"/>
    <w:rsid w:val="001A081D"/>
    <w:rsid w:val="001A13AD"/>
    <w:rsid w:val="001A2656"/>
    <w:rsid w:val="001A4E68"/>
    <w:rsid w:val="001A547B"/>
    <w:rsid w:val="001B03D5"/>
    <w:rsid w:val="001B0F0A"/>
    <w:rsid w:val="001B1221"/>
    <w:rsid w:val="001B1F2A"/>
    <w:rsid w:val="001B20F0"/>
    <w:rsid w:val="001B4923"/>
    <w:rsid w:val="001B6F05"/>
    <w:rsid w:val="001B7DF2"/>
    <w:rsid w:val="001C1520"/>
    <w:rsid w:val="001C31E7"/>
    <w:rsid w:val="001C327D"/>
    <w:rsid w:val="001C4F7B"/>
    <w:rsid w:val="001D27F7"/>
    <w:rsid w:val="001D3FDB"/>
    <w:rsid w:val="001D4B56"/>
    <w:rsid w:val="001D5326"/>
    <w:rsid w:val="001D5A32"/>
    <w:rsid w:val="001D79D1"/>
    <w:rsid w:val="001E0F49"/>
    <w:rsid w:val="001E1445"/>
    <w:rsid w:val="001E1E28"/>
    <w:rsid w:val="001E1F09"/>
    <w:rsid w:val="001E4C4D"/>
    <w:rsid w:val="001E5504"/>
    <w:rsid w:val="001E6307"/>
    <w:rsid w:val="001E6353"/>
    <w:rsid w:val="001E72E3"/>
    <w:rsid w:val="001E79C9"/>
    <w:rsid w:val="001F0847"/>
    <w:rsid w:val="001F243A"/>
    <w:rsid w:val="001F416C"/>
    <w:rsid w:val="001F4330"/>
    <w:rsid w:val="001F4FC4"/>
    <w:rsid w:val="001F506D"/>
    <w:rsid w:val="001F50E0"/>
    <w:rsid w:val="001F5A71"/>
    <w:rsid w:val="001F6225"/>
    <w:rsid w:val="001F6A32"/>
    <w:rsid w:val="00202C9E"/>
    <w:rsid w:val="00202E86"/>
    <w:rsid w:val="002042E9"/>
    <w:rsid w:val="00205A05"/>
    <w:rsid w:val="002065D5"/>
    <w:rsid w:val="00213697"/>
    <w:rsid w:val="00213B15"/>
    <w:rsid w:val="002163FF"/>
    <w:rsid w:val="00216BCA"/>
    <w:rsid w:val="002219E8"/>
    <w:rsid w:val="00223E8B"/>
    <w:rsid w:val="00224B93"/>
    <w:rsid w:val="00224BE3"/>
    <w:rsid w:val="002310B9"/>
    <w:rsid w:val="002316A7"/>
    <w:rsid w:val="00232F40"/>
    <w:rsid w:val="0023326A"/>
    <w:rsid w:val="00235AEF"/>
    <w:rsid w:val="00236F5C"/>
    <w:rsid w:val="00240C1C"/>
    <w:rsid w:val="00254FB5"/>
    <w:rsid w:val="002551F1"/>
    <w:rsid w:val="0025585F"/>
    <w:rsid w:val="0025644D"/>
    <w:rsid w:val="00256F10"/>
    <w:rsid w:val="002608CB"/>
    <w:rsid w:val="002624CB"/>
    <w:rsid w:val="00262F54"/>
    <w:rsid w:val="00262F62"/>
    <w:rsid w:val="00263040"/>
    <w:rsid w:val="00271B2F"/>
    <w:rsid w:val="002728AE"/>
    <w:rsid w:val="00273177"/>
    <w:rsid w:val="00273303"/>
    <w:rsid w:val="002741BF"/>
    <w:rsid w:val="002753D5"/>
    <w:rsid w:val="00275F76"/>
    <w:rsid w:val="00277657"/>
    <w:rsid w:val="00280BD4"/>
    <w:rsid w:val="00281332"/>
    <w:rsid w:val="00282627"/>
    <w:rsid w:val="0028437A"/>
    <w:rsid w:val="00284C86"/>
    <w:rsid w:val="00284D54"/>
    <w:rsid w:val="00285583"/>
    <w:rsid w:val="00291B32"/>
    <w:rsid w:val="00292555"/>
    <w:rsid w:val="00294189"/>
    <w:rsid w:val="00295C34"/>
    <w:rsid w:val="00295D71"/>
    <w:rsid w:val="002A247B"/>
    <w:rsid w:val="002A27CA"/>
    <w:rsid w:val="002A4E71"/>
    <w:rsid w:val="002A5641"/>
    <w:rsid w:val="002A7068"/>
    <w:rsid w:val="002A7BFD"/>
    <w:rsid w:val="002B0844"/>
    <w:rsid w:val="002B1008"/>
    <w:rsid w:val="002B1BEA"/>
    <w:rsid w:val="002B2802"/>
    <w:rsid w:val="002B55E3"/>
    <w:rsid w:val="002B5F23"/>
    <w:rsid w:val="002B62B9"/>
    <w:rsid w:val="002B77AD"/>
    <w:rsid w:val="002C0474"/>
    <w:rsid w:val="002C7F75"/>
    <w:rsid w:val="002D4C33"/>
    <w:rsid w:val="002D5171"/>
    <w:rsid w:val="002D672F"/>
    <w:rsid w:val="002D6782"/>
    <w:rsid w:val="002E0F22"/>
    <w:rsid w:val="002E1C1D"/>
    <w:rsid w:val="002E1FEE"/>
    <w:rsid w:val="002E3028"/>
    <w:rsid w:val="002E3264"/>
    <w:rsid w:val="002E3ECE"/>
    <w:rsid w:val="002E47DA"/>
    <w:rsid w:val="002E4824"/>
    <w:rsid w:val="002E5842"/>
    <w:rsid w:val="002E5E61"/>
    <w:rsid w:val="002E63C2"/>
    <w:rsid w:val="002E7849"/>
    <w:rsid w:val="002E7BC0"/>
    <w:rsid w:val="002F340B"/>
    <w:rsid w:val="002F65F3"/>
    <w:rsid w:val="002F7BF8"/>
    <w:rsid w:val="003018A6"/>
    <w:rsid w:val="00301CA2"/>
    <w:rsid w:val="00301DFD"/>
    <w:rsid w:val="003027CB"/>
    <w:rsid w:val="00306640"/>
    <w:rsid w:val="00306FC7"/>
    <w:rsid w:val="00307094"/>
    <w:rsid w:val="00310D83"/>
    <w:rsid w:val="00313D13"/>
    <w:rsid w:val="00316E72"/>
    <w:rsid w:val="00316FC9"/>
    <w:rsid w:val="00317B93"/>
    <w:rsid w:val="00320643"/>
    <w:rsid w:val="0032068C"/>
    <w:rsid w:val="00320DA1"/>
    <w:rsid w:val="003210E5"/>
    <w:rsid w:val="00321C61"/>
    <w:rsid w:val="00321E15"/>
    <w:rsid w:val="00323D57"/>
    <w:rsid w:val="00327AF1"/>
    <w:rsid w:val="003301DA"/>
    <w:rsid w:val="00334BBB"/>
    <w:rsid w:val="00335B06"/>
    <w:rsid w:val="00336726"/>
    <w:rsid w:val="00336C45"/>
    <w:rsid w:val="00340BCD"/>
    <w:rsid w:val="0034269B"/>
    <w:rsid w:val="0034294C"/>
    <w:rsid w:val="00344A4A"/>
    <w:rsid w:val="00344CA6"/>
    <w:rsid w:val="0034667B"/>
    <w:rsid w:val="00346BD5"/>
    <w:rsid w:val="00350343"/>
    <w:rsid w:val="00356AF7"/>
    <w:rsid w:val="00357045"/>
    <w:rsid w:val="003648B6"/>
    <w:rsid w:val="00365B9F"/>
    <w:rsid w:val="00367D45"/>
    <w:rsid w:val="00370BE6"/>
    <w:rsid w:val="003717C8"/>
    <w:rsid w:val="003728D6"/>
    <w:rsid w:val="003763DC"/>
    <w:rsid w:val="00380A4B"/>
    <w:rsid w:val="00381C5C"/>
    <w:rsid w:val="003823F2"/>
    <w:rsid w:val="00383534"/>
    <w:rsid w:val="00384E87"/>
    <w:rsid w:val="00385478"/>
    <w:rsid w:val="0038596D"/>
    <w:rsid w:val="003860E5"/>
    <w:rsid w:val="003868BD"/>
    <w:rsid w:val="0039037B"/>
    <w:rsid w:val="00390DB7"/>
    <w:rsid w:val="00392322"/>
    <w:rsid w:val="00392804"/>
    <w:rsid w:val="00394012"/>
    <w:rsid w:val="00394F2B"/>
    <w:rsid w:val="00395F4E"/>
    <w:rsid w:val="003A1342"/>
    <w:rsid w:val="003A28FC"/>
    <w:rsid w:val="003A3FD1"/>
    <w:rsid w:val="003A4BF3"/>
    <w:rsid w:val="003A553C"/>
    <w:rsid w:val="003A556A"/>
    <w:rsid w:val="003A60E2"/>
    <w:rsid w:val="003A654A"/>
    <w:rsid w:val="003A75F4"/>
    <w:rsid w:val="003B0309"/>
    <w:rsid w:val="003B2FC3"/>
    <w:rsid w:val="003B328C"/>
    <w:rsid w:val="003B3C65"/>
    <w:rsid w:val="003B6214"/>
    <w:rsid w:val="003B633C"/>
    <w:rsid w:val="003B66A6"/>
    <w:rsid w:val="003B6D22"/>
    <w:rsid w:val="003B75C0"/>
    <w:rsid w:val="003C1E3D"/>
    <w:rsid w:val="003C3A0D"/>
    <w:rsid w:val="003C3F52"/>
    <w:rsid w:val="003C4A0F"/>
    <w:rsid w:val="003C4B7F"/>
    <w:rsid w:val="003C5A11"/>
    <w:rsid w:val="003C6321"/>
    <w:rsid w:val="003C7F0D"/>
    <w:rsid w:val="003D0C66"/>
    <w:rsid w:val="003D1464"/>
    <w:rsid w:val="003D1584"/>
    <w:rsid w:val="003D19D1"/>
    <w:rsid w:val="003D1F9B"/>
    <w:rsid w:val="003D6457"/>
    <w:rsid w:val="003E0196"/>
    <w:rsid w:val="003E0EC8"/>
    <w:rsid w:val="003E4096"/>
    <w:rsid w:val="003E5444"/>
    <w:rsid w:val="003E5AEF"/>
    <w:rsid w:val="003E66CF"/>
    <w:rsid w:val="003E6E2D"/>
    <w:rsid w:val="003E6E6B"/>
    <w:rsid w:val="003F0D20"/>
    <w:rsid w:val="003F12FC"/>
    <w:rsid w:val="003F14E8"/>
    <w:rsid w:val="003F2E36"/>
    <w:rsid w:val="003F3259"/>
    <w:rsid w:val="003F37C4"/>
    <w:rsid w:val="003F3AB4"/>
    <w:rsid w:val="003F41A1"/>
    <w:rsid w:val="003F61BC"/>
    <w:rsid w:val="003F68A4"/>
    <w:rsid w:val="003F727B"/>
    <w:rsid w:val="004004F3"/>
    <w:rsid w:val="004028DA"/>
    <w:rsid w:val="00403224"/>
    <w:rsid w:val="004036AE"/>
    <w:rsid w:val="004039D7"/>
    <w:rsid w:val="00406E2A"/>
    <w:rsid w:val="004075EC"/>
    <w:rsid w:val="0041227C"/>
    <w:rsid w:val="00413CF6"/>
    <w:rsid w:val="00414E30"/>
    <w:rsid w:val="00415671"/>
    <w:rsid w:val="00415CD5"/>
    <w:rsid w:val="004163D5"/>
    <w:rsid w:val="00421333"/>
    <w:rsid w:val="004219FD"/>
    <w:rsid w:val="0042252A"/>
    <w:rsid w:val="00423FAA"/>
    <w:rsid w:val="00424044"/>
    <w:rsid w:val="004248ED"/>
    <w:rsid w:val="00424CEF"/>
    <w:rsid w:val="00427DBC"/>
    <w:rsid w:val="00430BD7"/>
    <w:rsid w:val="00431EAD"/>
    <w:rsid w:val="00440B3D"/>
    <w:rsid w:val="00440E96"/>
    <w:rsid w:val="00441C3F"/>
    <w:rsid w:val="004421DE"/>
    <w:rsid w:val="00445119"/>
    <w:rsid w:val="00445BBF"/>
    <w:rsid w:val="0044766B"/>
    <w:rsid w:val="0045023C"/>
    <w:rsid w:val="00450A9D"/>
    <w:rsid w:val="004543F3"/>
    <w:rsid w:val="00456214"/>
    <w:rsid w:val="0045624A"/>
    <w:rsid w:val="00456A07"/>
    <w:rsid w:val="00461130"/>
    <w:rsid w:val="004612FD"/>
    <w:rsid w:val="00461310"/>
    <w:rsid w:val="00461368"/>
    <w:rsid w:val="00461D8D"/>
    <w:rsid w:val="004624D5"/>
    <w:rsid w:val="00462F23"/>
    <w:rsid w:val="004630C8"/>
    <w:rsid w:val="004638E2"/>
    <w:rsid w:val="004651A7"/>
    <w:rsid w:val="00465F27"/>
    <w:rsid w:val="004661B5"/>
    <w:rsid w:val="00467C22"/>
    <w:rsid w:val="004715D3"/>
    <w:rsid w:val="00471DE2"/>
    <w:rsid w:val="00472F91"/>
    <w:rsid w:val="00473315"/>
    <w:rsid w:val="00473642"/>
    <w:rsid w:val="00474FB7"/>
    <w:rsid w:val="00476398"/>
    <w:rsid w:val="00476F1B"/>
    <w:rsid w:val="00480C6F"/>
    <w:rsid w:val="0048104B"/>
    <w:rsid w:val="0048155F"/>
    <w:rsid w:val="004819F5"/>
    <w:rsid w:val="00482B0D"/>
    <w:rsid w:val="0048664B"/>
    <w:rsid w:val="00487ECD"/>
    <w:rsid w:val="00490019"/>
    <w:rsid w:val="00490448"/>
    <w:rsid w:val="00490D9A"/>
    <w:rsid w:val="00491752"/>
    <w:rsid w:val="00491787"/>
    <w:rsid w:val="004924BA"/>
    <w:rsid w:val="00492638"/>
    <w:rsid w:val="00492AE1"/>
    <w:rsid w:val="00492F89"/>
    <w:rsid w:val="00493C9B"/>
    <w:rsid w:val="0049417F"/>
    <w:rsid w:val="004973BE"/>
    <w:rsid w:val="004A15F9"/>
    <w:rsid w:val="004A2D80"/>
    <w:rsid w:val="004A356A"/>
    <w:rsid w:val="004B0240"/>
    <w:rsid w:val="004B0AE7"/>
    <w:rsid w:val="004B167C"/>
    <w:rsid w:val="004B2D97"/>
    <w:rsid w:val="004B4EDE"/>
    <w:rsid w:val="004B5187"/>
    <w:rsid w:val="004B5BDB"/>
    <w:rsid w:val="004C0071"/>
    <w:rsid w:val="004C2E72"/>
    <w:rsid w:val="004C4C4E"/>
    <w:rsid w:val="004C5051"/>
    <w:rsid w:val="004C51F4"/>
    <w:rsid w:val="004C698C"/>
    <w:rsid w:val="004C769D"/>
    <w:rsid w:val="004D13BA"/>
    <w:rsid w:val="004D1E6E"/>
    <w:rsid w:val="004D24BE"/>
    <w:rsid w:val="004D761B"/>
    <w:rsid w:val="004E0650"/>
    <w:rsid w:val="004E305F"/>
    <w:rsid w:val="004E424B"/>
    <w:rsid w:val="004E4F1D"/>
    <w:rsid w:val="004E5FCA"/>
    <w:rsid w:val="004E68E9"/>
    <w:rsid w:val="004E6BD1"/>
    <w:rsid w:val="004E7B5E"/>
    <w:rsid w:val="004F4143"/>
    <w:rsid w:val="004F65B3"/>
    <w:rsid w:val="004F7C97"/>
    <w:rsid w:val="004F7F5D"/>
    <w:rsid w:val="00502D74"/>
    <w:rsid w:val="00506AC3"/>
    <w:rsid w:val="00507451"/>
    <w:rsid w:val="00510649"/>
    <w:rsid w:val="00510BDE"/>
    <w:rsid w:val="00512DEC"/>
    <w:rsid w:val="0051318F"/>
    <w:rsid w:val="00514FFA"/>
    <w:rsid w:val="00515E02"/>
    <w:rsid w:val="005166FD"/>
    <w:rsid w:val="00516719"/>
    <w:rsid w:val="00517D4E"/>
    <w:rsid w:val="00521713"/>
    <w:rsid w:val="005269F6"/>
    <w:rsid w:val="00526B2E"/>
    <w:rsid w:val="005276BE"/>
    <w:rsid w:val="00527F45"/>
    <w:rsid w:val="005302E4"/>
    <w:rsid w:val="00530438"/>
    <w:rsid w:val="005307F1"/>
    <w:rsid w:val="0053122F"/>
    <w:rsid w:val="00533CFA"/>
    <w:rsid w:val="005344EC"/>
    <w:rsid w:val="00536985"/>
    <w:rsid w:val="005372E6"/>
    <w:rsid w:val="00541E22"/>
    <w:rsid w:val="0054291A"/>
    <w:rsid w:val="00542CA1"/>
    <w:rsid w:val="0054310B"/>
    <w:rsid w:val="00544CB4"/>
    <w:rsid w:val="00544F7C"/>
    <w:rsid w:val="00546313"/>
    <w:rsid w:val="00546767"/>
    <w:rsid w:val="00547A3D"/>
    <w:rsid w:val="00550B67"/>
    <w:rsid w:val="00550FF8"/>
    <w:rsid w:val="00552824"/>
    <w:rsid w:val="00552C10"/>
    <w:rsid w:val="005540B7"/>
    <w:rsid w:val="00557049"/>
    <w:rsid w:val="00557BC7"/>
    <w:rsid w:val="00560A2F"/>
    <w:rsid w:val="00560DC0"/>
    <w:rsid w:val="005610D8"/>
    <w:rsid w:val="00561173"/>
    <w:rsid w:val="00561184"/>
    <w:rsid w:val="00561371"/>
    <w:rsid w:val="00561F84"/>
    <w:rsid w:val="005671AA"/>
    <w:rsid w:val="00567CDC"/>
    <w:rsid w:val="00570926"/>
    <w:rsid w:val="00573782"/>
    <w:rsid w:val="005740FB"/>
    <w:rsid w:val="005745F1"/>
    <w:rsid w:val="005749FB"/>
    <w:rsid w:val="00575B67"/>
    <w:rsid w:val="005769D6"/>
    <w:rsid w:val="00577941"/>
    <w:rsid w:val="005810EB"/>
    <w:rsid w:val="005818C2"/>
    <w:rsid w:val="0058239B"/>
    <w:rsid w:val="00582E42"/>
    <w:rsid w:val="00582F67"/>
    <w:rsid w:val="00584715"/>
    <w:rsid w:val="00585088"/>
    <w:rsid w:val="00587122"/>
    <w:rsid w:val="00587370"/>
    <w:rsid w:val="00590E57"/>
    <w:rsid w:val="00591176"/>
    <w:rsid w:val="00591A26"/>
    <w:rsid w:val="0059232C"/>
    <w:rsid w:val="005931F3"/>
    <w:rsid w:val="005941AE"/>
    <w:rsid w:val="00596CEA"/>
    <w:rsid w:val="005A1D0D"/>
    <w:rsid w:val="005A328F"/>
    <w:rsid w:val="005A3E48"/>
    <w:rsid w:val="005A3EA9"/>
    <w:rsid w:val="005A48D4"/>
    <w:rsid w:val="005A5850"/>
    <w:rsid w:val="005A6957"/>
    <w:rsid w:val="005A6E24"/>
    <w:rsid w:val="005B17DA"/>
    <w:rsid w:val="005B376B"/>
    <w:rsid w:val="005B3EB0"/>
    <w:rsid w:val="005B41E2"/>
    <w:rsid w:val="005B50D3"/>
    <w:rsid w:val="005B770C"/>
    <w:rsid w:val="005C2C6C"/>
    <w:rsid w:val="005C2CA4"/>
    <w:rsid w:val="005C2E7F"/>
    <w:rsid w:val="005C373C"/>
    <w:rsid w:val="005C3A72"/>
    <w:rsid w:val="005C447D"/>
    <w:rsid w:val="005C52CF"/>
    <w:rsid w:val="005C55FC"/>
    <w:rsid w:val="005C6888"/>
    <w:rsid w:val="005C6B5C"/>
    <w:rsid w:val="005C758C"/>
    <w:rsid w:val="005D22B5"/>
    <w:rsid w:val="005D5147"/>
    <w:rsid w:val="005D53AD"/>
    <w:rsid w:val="005D71A0"/>
    <w:rsid w:val="005E290B"/>
    <w:rsid w:val="005E3082"/>
    <w:rsid w:val="005E4108"/>
    <w:rsid w:val="005E5FFD"/>
    <w:rsid w:val="005E697C"/>
    <w:rsid w:val="005E6ACA"/>
    <w:rsid w:val="005F0322"/>
    <w:rsid w:val="005F0690"/>
    <w:rsid w:val="005F074A"/>
    <w:rsid w:val="005F0C4F"/>
    <w:rsid w:val="005F1976"/>
    <w:rsid w:val="005F1FF6"/>
    <w:rsid w:val="005F23D8"/>
    <w:rsid w:val="005F29B0"/>
    <w:rsid w:val="005F4EBE"/>
    <w:rsid w:val="005F615A"/>
    <w:rsid w:val="005F6873"/>
    <w:rsid w:val="005F6F88"/>
    <w:rsid w:val="00600CFD"/>
    <w:rsid w:val="00601C64"/>
    <w:rsid w:val="006041F7"/>
    <w:rsid w:val="00607AB7"/>
    <w:rsid w:val="00607B92"/>
    <w:rsid w:val="00610FA0"/>
    <w:rsid w:val="0061245D"/>
    <w:rsid w:val="00612D15"/>
    <w:rsid w:val="00612E8C"/>
    <w:rsid w:val="0061364A"/>
    <w:rsid w:val="006142A4"/>
    <w:rsid w:val="00614FD9"/>
    <w:rsid w:val="006153AC"/>
    <w:rsid w:val="00620395"/>
    <w:rsid w:val="00620452"/>
    <w:rsid w:val="006206DF"/>
    <w:rsid w:val="00621E86"/>
    <w:rsid w:val="0062270A"/>
    <w:rsid w:val="00622F80"/>
    <w:rsid w:val="0062698E"/>
    <w:rsid w:val="00627413"/>
    <w:rsid w:val="00627977"/>
    <w:rsid w:val="006301A7"/>
    <w:rsid w:val="00630DD2"/>
    <w:rsid w:val="00631746"/>
    <w:rsid w:val="00631E87"/>
    <w:rsid w:val="00631FE0"/>
    <w:rsid w:val="0063597F"/>
    <w:rsid w:val="00636673"/>
    <w:rsid w:val="0064076D"/>
    <w:rsid w:val="006413A3"/>
    <w:rsid w:val="00641FB5"/>
    <w:rsid w:val="00643B92"/>
    <w:rsid w:val="0064442B"/>
    <w:rsid w:val="0064588D"/>
    <w:rsid w:val="006458C2"/>
    <w:rsid w:val="0065008E"/>
    <w:rsid w:val="00650B4A"/>
    <w:rsid w:val="006556C6"/>
    <w:rsid w:val="00657989"/>
    <w:rsid w:val="00660CC1"/>
    <w:rsid w:val="00661090"/>
    <w:rsid w:val="0066318A"/>
    <w:rsid w:val="0066363A"/>
    <w:rsid w:val="00663D35"/>
    <w:rsid w:val="00664C46"/>
    <w:rsid w:val="00665013"/>
    <w:rsid w:val="0066722D"/>
    <w:rsid w:val="0066730F"/>
    <w:rsid w:val="00670B0B"/>
    <w:rsid w:val="006714DF"/>
    <w:rsid w:val="00672465"/>
    <w:rsid w:val="00677522"/>
    <w:rsid w:val="00677FF8"/>
    <w:rsid w:val="00681447"/>
    <w:rsid w:val="00681C9C"/>
    <w:rsid w:val="00681F11"/>
    <w:rsid w:val="006838FF"/>
    <w:rsid w:val="00683D92"/>
    <w:rsid w:val="006847D9"/>
    <w:rsid w:val="006856DF"/>
    <w:rsid w:val="00685EA7"/>
    <w:rsid w:val="00686176"/>
    <w:rsid w:val="00686AB3"/>
    <w:rsid w:val="00687322"/>
    <w:rsid w:val="00690053"/>
    <w:rsid w:val="00690E8A"/>
    <w:rsid w:val="006931DD"/>
    <w:rsid w:val="0069383D"/>
    <w:rsid w:val="0069482D"/>
    <w:rsid w:val="00694BAD"/>
    <w:rsid w:val="0069530D"/>
    <w:rsid w:val="006976E0"/>
    <w:rsid w:val="00697FD4"/>
    <w:rsid w:val="006A12B6"/>
    <w:rsid w:val="006A1A0C"/>
    <w:rsid w:val="006A2EA9"/>
    <w:rsid w:val="006A4C52"/>
    <w:rsid w:val="006A7C56"/>
    <w:rsid w:val="006B248E"/>
    <w:rsid w:val="006B29AE"/>
    <w:rsid w:val="006B386F"/>
    <w:rsid w:val="006B39AE"/>
    <w:rsid w:val="006B40D5"/>
    <w:rsid w:val="006B48E7"/>
    <w:rsid w:val="006B493F"/>
    <w:rsid w:val="006B5B09"/>
    <w:rsid w:val="006B73F8"/>
    <w:rsid w:val="006B77B0"/>
    <w:rsid w:val="006C0107"/>
    <w:rsid w:val="006C15CE"/>
    <w:rsid w:val="006C1E66"/>
    <w:rsid w:val="006C3616"/>
    <w:rsid w:val="006C6000"/>
    <w:rsid w:val="006C6F96"/>
    <w:rsid w:val="006D1DAF"/>
    <w:rsid w:val="006D21A4"/>
    <w:rsid w:val="006D3111"/>
    <w:rsid w:val="006D413F"/>
    <w:rsid w:val="006D4E2A"/>
    <w:rsid w:val="006D6766"/>
    <w:rsid w:val="006E2C34"/>
    <w:rsid w:val="006E3B07"/>
    <w:rsid w:val="006E424F"/>
    <w:rsid w:val="006F1617"/>
    <w:rsid w:val="006F1EDF"/>
    <w:rsid w:val="006F221D"/>
    <w:rsid w:val="006F2531"/>
    <w:rsid w:val="006F2C70"/>
    <w:rsid w:val="006F2DC1"/>
    <w:rsid w:val="006F512B"/>
    <w:rsid w:val="00702DB0"/>
    <w:rsid w:val="00703B7C"/>
    <w:rsid w:val="00704BDF"/>
    <w:rsid w:val="00704E79"/>
    <w:rsid w:val="00706C13"/>
    <w:rsid w:val="00707A3B"/>
    <w:rsid w:val="00707CF2"/>
    <w:rsid w:val="00707E24"/>
    <w:rsid w:val="00711022"/>
    <w:rsid w:val="007135F0"/>
    <w:rsid w:val="007148F3"/>
    <w:rsid w:val="0071499E"/>
    <w:rsid w:val="0071650D"/>
    <w:rsid w:val="0072033E"/>
    <w:rsid w:val="007207A1"/>
    <w:rsid w:val="007214D1"/>
    <w:rsid w:val="007235B5"/>
    <w:rsid w:val="00724CEB"/>
    <w:rsid w:val="00725655"/>
    <w:rsid w:val="00725797"/>
    <w:rsid w:val="00727549"/>
    <w:rsid w:val="007279F6"/>
    <w:rsid w:val="00732C96"/>
    <w:rsid w:val="0073394D"/>
    <w:rsid w:val="00733E7D"/>
    <w:rsid w:val="00733F12"/>
    <w:rsid w:val="0073484C"/>
    <w:rsid w:val="00735CC5"/>
    <w:rsid w:val="0073684E"/>
    <w:rsid w:val="00737B46"/>
    <w:rsid w:val="00740813"/>
    <w:rsid w:val="00742BAB"/>
    <w:rsid w:val="00743E52"/>
    <w:rsid w:val="00744F44"/>
    <w:rsid w:val="007452C3"/>
    <w:rsid w:val="00746DE8"/>
    <w:rsid w:val="00747768"/>
    <w:rsid w:val="00747FBF"/>
    <w:rsid w:val="00750187"/>
    <w:rsid w:val="00750401"/>
    <w:rsid w:val="0075126C"/>
    <w:rsid w:val="00751BE0"/>
    <w:rsid w:val="007548A1"/>
    <w:rsid w:val="0075596B"/>
    <w:rsid w:val="00756677"/>
    <w:rsid w:val="00757ADD"/>
    <w:rsid w:val="00762364"/>
    <w:rsid w:val="00767059"/>
    <w:rsid w:val="0077282C"/>
    <w:rsid w:val="00773AFD"/>
    <w:rsid w:val="00774859"/>
    <w:rsid w:val="00777735"/>
    <w:rsid w:val="00777A07"/>
    <w:rsid w:val="00777FB9"/>
    <w:rsid w:val="00781505"/>
    <w:rsid w:val="00782171"/>
    <w:rsid w:val="00783E7E"/>
    <w:rsid w:val="00784A8F"/>
    <w:rsid w:val="00786C22"/>
    <w:rsid w:val="00787FF2"/>
    <w:rsid w:val="007909ED"/>
    <w:rsid w:val="00791865"/>
    <w:rsid w:val="0079507D"/>
    <w:rsid w:val="00795465"/>
    <w:rsid w:val="00796D12"/>
    <w:rsid w:val="00796F24"/>
    <w:rsid w:val="00797C3A"/>
    <w:rsid w:val="00797F0D"/>
    <w:rsid w:val="007A22ED"/>
    <w:rsid w:val="007A247F"/>
    <w:rsid w:val="007A3177"/>
    <w:rsid w:val="007A33E5"/>
    <w:rsid w:val="007A3A48"/>
    <w:rsid w:val="007A4EA2"/>
    <w:rsid w:val="007A7075"/>
    <w:rsid w:val="007B2E31"/>
    <w:rsid w:val="007B2E6C"/>
    <w:rsid w:val="007B35C6"/>
    <w:rsid w:val="007B455B"/>
    <w:rsid w:val="007B4573"/>
    <w:rsid w:val="007B462D"/>
    <w:rsid w:val="007B4839"/>
    <w:rsid w:val="007B6827"/>
    <w:rsid w:val="007B70F1"/>
    <w:rsid w:val="007B76C7"/>
    <w:rsid w:val="007B7F56"/>
    <w:rsid w:val="007C0793"/>
    <w:rsid w:val="007C0D82"/>
    <w:rsid w:val="007C16F5"/>
    <w:rsid w:val="007C6F49"/>
    <w:rsid w:val="007D120D"/>
    <w:rsid w:val="007D4434"/>
    <w:rsid w:val="007D4F95"/>
    <w:rsid w:val="007D5DEE"/>
    <w:rsid w:val="007E0B97"/>
    <w:rsid w:val="007E1EC6"/>
    <w:rsid w:val="007E2A96"/>
    <w:rsid w:val="007E52A1"/>
    <w:rsid w:val="007E5AB8"/>
    <w:rsid w:val="007E7EAD"/>
    <w:rsid w:val="007F1115"/>
    <w:rsid w:val="007F2807"/>
    <w:rsid w:val="007F2B8F"/>
    <w:rsid w:val="007F50A1"/>
    <w:rsid w:val="007F5833"/>
    <w:rsid w:val="0080219F"/>
    <w:rsid w:val="00804922"/>
    <w:rsid w:val="00804DCB"/>
    <w:rsid w:val="00810A1C"/>
    <w:rsid w:val="00810F40"/>
    <w:rsid w:val="00811081"/>
    <w:rsid w:val="0081356B"/>
    <w:rsid w:val="008207C9"/>
    <w:rsid w:val="00820A3E"/>
    <w:rsid w:val="00821D45"/>
    <w:rsid w:val="00823929"/>
    <w:rsid w:val="00823F36"/>
    <w:rsid w:val="0082563A"/>
    <w:rsid w:val="00826613"/>
    <w:rsid w:val="008266C4"/>
    <w:rsid w:val="008307DA"/>
    <w:rsid w:val="00830B0C"/>
    <w:rsid w:val="008319D4"/>
    <w:rsid w:val="00831B78"/>
    <w:rsid w:val="008354EC"/>
    <w:rsid w:val="00835C45"/>
    <w:rsid w:val="00836196"/>
    <w:rsid w:val="008365B7"/>
    <w:rsid w:val="00836956"/>
    <w:rsid w:val="00837395"/>
    <w:rsid w:val="00840D3F"/>
    <w:rsid w:val="00840E99"/>
    <w:rsid w:val="00842000"/>
    <w:rsid w:val="008473DA"/>
    <w:rsid w:val="00847BFB"/>
    <w:rsid w:val="00847EBF"/>
    <w:rsid w:val="008506ED"/>
    <w:rsid w:val="0085072C"/>
    <w:rsid w:val="00850E05"/>
    <w:rsid w:val="008520A9"/>
    <w:rsid w:val="00852811"/>
    <w:rsid w:val="00852ACA"/>
    <w:rsid w:val="00853470"/>
    <w:rsid w:val="00853FB4"/>
    <w:rsid w:val="008543D1"/>
    <w:rsid w:val="00863382"/>
    <w:rsid w:val="00864292"/>
    <w:rsid w:val="00865417"/>
    <w:rsid w:val="00866A32"/>
    <w:rsid w:val="008677E6"/>
    <w:rsid w:val="008702B4"/>
    <w:rsid w:val="0087270B"/>
    <w:rsid w:val="00873F42"/>
    <w:rsid w:val="0087503E"/>
    <w:rsid w:val="008771A3"/>
    <w:rsid w:val="00877382"/>
    <w:rsid w:val="008773AF"/>
    <w:rsid w:val="008809AE"/>
    <w:rsid w:val="00883E1C"/>
    <w:rsid w:val="00885086"/>
    <w:rsid w:val="0088519E"/>
    <w:rsid w:val="008851B4"/>
    <w:rsid w:val="0088645E"/>
    <w:rsid w:val="008865B1"/>
    <w:rsid w:val="00887E54"/>
    <w:rsid w:val="00890A64"/>
    <w:rsid w:val="00890EFB"/>
    <w:rsid w:val="0089163E"/>
    <w:rsid w:val="00892F54"/>
    <w:rsid w:val="0089349E"/>
    <w:rsid w:val="008937D5"/>
    <w:rsid w:val="00895BAB"/>
    <w:rsid w:val="00896844"/>
    <w:rsid w:val="008A15D4"/>
    <w:rsid w:val="008A2138"/>
    <w:rsid w:val="008A39C3"/>
    <w:rsid w:val="008A4016"/>
    <w:rsid w:val="008A4770"/>
    <w:rsid w:val="008A5928"/>
    <w:rsid w:val="008A7ABC"/>
    <w:rsid w:val="008B0187"/>
    <w:rsid w:val="008B0417"/>
    <w:rsid w:val="008B04A9"/>
    <w:rsid w:val="008B2F0D"/>
    <w:rsid w:val="008B6B0D"/>
    <w:rsid w:val="008B7661"/>
    <w:rsid w:val="008C01FE"/>
    <w:rsid w:val="008C0566"/>
    <w:rsid w:val="008C1ABC"/>
    <w:rsid w:val="008C1DFD"/>
    <w:rsid w:val="008C3B8F"/>
    <w:rsid w:val="008C43A4"/>
    <w:rsid w:val="008C6BCE"/>
    <w:rsid w:val="008D3339"/>
    <w:rsid w:val="008D37C8"/>
    <w:rsid w:val="008D52F5"/>
    <w:rsid w:val="008D758F"/>
    <w:rsid w:val="008E0893"/>
    <w:rsid w:val="008E09BF"/>
    <w:rsid w:val="008E0DBA"/>
    <w:rsid w:val="008E1EF2"/>
    <w:rsid w:val="008E3A7B"/>
    <w:rsid w:val="008E5CB1"/>
    <w:rsid w:val="008E5F85"/>
    <w:rsid w:val="008E6759"/>
    <w:rsid w:val="008E67BC"/>
    <w:rsid w:val="008E736C"/>
    <w:rsid w:val="008F002F"/>
    <w:rsid w:val="008F007E"/>
    <w:rsid w:val="008F0117"/>
    <w:rsid w:val="008F0C54"/>
    <w:rsid w:val="008F1AE6"/>
    <w:rsid w:val="008F31B4"/>
    <w:rsid w:val="008F3376"/>
    <w:rsid w:val="008F3ADA"/>
    <w:rsid w:val="008F444F"/>
    <w:rsid w:val="008F6D22"/>
    <w:rsid w:val="008F6E00"/>
    <w:rsid w:val="009009EB"/>
    <w:rsid w:val="00904411"/>
    <w:rsid w:val="00911740"/>
    <w:rsid w:val="0091197B"/>
    <w:rsid w:val="00912B4F"/>
    <w:rsid w:val="00913666"/>
    <w:rsid w:val="00920DAD"/>
    <w:rsid w:val="0092371C"/>
    <w:rsid w:val="00924AD7"/>
    <w:rsid w:val="00926964"/>
    <w:rsid w:val="00926C56"/>
    <w:rsid w:val="00926FC5"/>
    <w:rsid w:val="00927453"/>
    <w:rsid w:val="00934290"/>
    <w:rsid w:val="00940C7E"/>
    <w:rsid w:val="009410FA"/>
    <w:rsid w:val="00941DF6"/>
    <w:rsid w:val="009429D1"/>
    <w:rsid w:val="00943957"/>
    <w:rsid w:val="0095007F"/>
    <w:rsid w:val="00951142"/>
    <w:rsid w:val="00951A8D"/>
    <w:rsid w:val="009533BE"/>
    <w:rsid w:val="00953E19"/>
    <w:rsid w:val="00954945"/>
    <w:rsid w:val="00954DC1"/>
    <w:rsid w:val="00954F34"/>
    <w:rsid w:val="00957E4A"/>
    <w:rsid w:val="009612B7"/>
    <w:rsid w:val="00961D19"/>
    <w:rsid w:val="0096310A"/>
    <w:rsid w:val="00963379"/>
    <w:rsid w:val="0096344C"/>
    <w:rsid w:val="00963735"/>
    <w:rsid w:val="00963AE6"/>
    <w:rsid w:val="0096656E"/>
    <w:rsid w:val="00970B38"/>
    <w:rsid w:val="00972DDF"/>
    <w:rsid w:val="00973515"/>
    <w:rsid w:val="0097360D"/>
    <w:rsid w:val="00973F63"/>
    <w:rsid w:val="009778F3"/>
    <w:rsid w:val="00980271"/>
    <w:rsid w:val="009803DE"/>
    <w:rsid w:val="00981815"/>
    <w:rsid w:val="00981EB9"/>
    <w:rsid w:val="00982903"/>
    <w:rsid w:val="00982CC3"/>
    <w:rsid w:val="00983287"/>
    <w:rsid w:val="009836DC"/>
    <w:rsid w:val="00984C25"/>
    <w:rsid w:val="00990C81"/>
    <w:rsid w:val="00990F60"/>
    <w:rsid w:val="009913A2"/>
    <w:rsid w:val="00991985"/>
    <w:rsid w:val="00992FB1"/>
    <w:rsid w:val="00993DFE"/>
    <w:rsid w:val="00993F3F"/>
    <w:rsid w:val="009946F2"/>
    <w:rsid w:val="00995855"/>
    <w:rsid w:val="00996171"/>
    <w:rsid w:val="00996845"/>
    <w:rsid w:val="00997FF3"/>
    <w:rsid w:val="009A032A"/>
    <w:rsid w:val="009A0558"/>
    <w:rsid w:val="009A2AB6"/>
    <w:rsid w:val="009A3163"/>
    <w:rsid w:val="009A323E"/>
    <w:rsid w:val="009A38AC"/>
    <w:rsid w:val="009A3E10"/>
    <w:rsid w:val="009A598E"/>
    <w:rsid w:val="009A6398"/>
    <w:rsid w:val="009B0490"/>
    <w:rsid w:val="009B061F"/>
    <w:rsid w:val="009B21DC"/>
    <w:rsid w:val="009B2247"/>
    <w:rsid w:val="009B3176"/>
    <w:rsid w:val="009B3F42"/>
    <w:rsid w:val="009B47D2"/>
    <w:rsid w:val="009B604E"/>
    <w:rsid w:val="009B6CBA"/>
    <w:rsid w:val="009C13B9"/>
    <w:rsid w:val="009C1B67"/>
    <w:rsid w:val="009C238C"/>
    <w:rsid w:val="009C35E6"/>
    <w:rsid w:val="009C4F45"/>
    <w:rsid w:val="009C508F"/>
    <w:rsid w:val="009C5C28"/>
    <w:rsid w:val="009D3789"/>
    <w:rsid w:val="009D38A6"/>
    <w:rsid w:val="009D40AE"/>
    <w:rsid w:val="009D55E2"/>
    <w:rsid w:val="009D5D32"/>
    <w:rsid w:val="009D7498"/>
    <w:rsid w:val="009D7D8C"/>
    <w:rsid w:val="009E0261"/>
    <w:rsid w:val="009E0530"/>
    <w:rsid w:val="009E08C2"/>
    <w:rsid w:val="009E0AD3"/>
    <w:rsid w:val="009E0B6B"/>
    <w:rsid w:val="009E1EFF"/>
    <w:rsid w:val="009E2BEC"/>
    <w:rsid w:val="009E337D"/>
    <w:rsid w:val="009E37C2"/>
    <w:rsid w:val="009E671F"/>
    <w:rsid w:val="009F5AF7"/>
    <w:rsid w:val="009F651F"/>
    <w:rsid w:val="009F7507"/>
    <w:rsid w:val="009F7EB1"/>
    <w:rsid w:val="00A006AF"/>
    <w:rsid w:val="00A02B09"/>
    <w:rsid w:val="00A02D1D"/>
    <w:rsid w:val="00A05702"/>
    <w:rsid w:val="00A05C0D"/>
    <w:rsid w:val="00A06F95"/>
    <w:rsid w:val="00A071B5"/>
    <w:rsid w:val="00A10808"/>
    <w:rsid w:val="00A1390A"/>
    <w:rsid w:val="00A17C5B"/>
    <w:rsid w:val="00A17CB5"/>
    <w:rsid w:val="00A22D42"/>
    <w:rsid w:val="00A24B27"/>
    <w:rsid w:val="00A24FC2"/>
    <w:rsid w:val="00A26B78"/>
    <w:rsid w:val="00A271CD"/>
    <w:rsid w:val="00A301B8"/>
    <w:rsid w:val="00A32DDC"/>
    <w:rsid w:val="00A34594"/>
    <w:rsid w:val="00A35112"/>
    <w:rsid w:val="00A37B18"/>
    <w:rsid w:val="00A40718"/>
    <w:rsid w:val="00A408D6"/>
    <w:rsid w:val="00A42A9C"/>
    <w:rsid w:val="00A432E5"/>
    <w:rsid w:val="00A4411A"/>
    <w:rsid w:val="00A47C0C"/>
    <w:rsid w:val="00A51A2C"/>
    <w:rsid w:val="00A52692"/>
    <w:rsid w:val="00A526E2"/>
    <w:rsid w:val="00A535CE"/>
    <w:rsid w:val="00A56940"/>
    <w:rsid w:val="00A56C81"/>
    <w:rsid w:val="00A57C4F"/>
    <w:rsid w:val="00A60D54"/>
    <w:rsid w:val="00A60E88"/>
    <w:rsid w:val="00A61197"/>
    <w:rsid w:val="00A665E4"/>
    <w:rsid w:val="00A66F37"/>
    <w:rsid w:val="00A67789"/>
    <w:rsid w:val="00A6779E"/>
    <w:rsid w:val="00A678C6"/>
    <w:rsid w:val="00A72B6D"/>
    <w:rsid w:val="00A72BC1"/>
    <w:rsid w:val="00A75A3D"/>
    <w:rsid w:val="00A75DA8"/>
    <w:rsid w:val="00A76C26"/>
    <w:rsid w:val="00A80624"/>
    <w:rsid w:val="00A80651"/>
    <w:rsid w:val="00A80D32"/>
    <w:rsid w:val="00A8274E"/>
    <w:rsid w:val="00A828FE"/>
    <w:rsid w:val="00A85436"/>
    <w:rsid w:val="00A86ECB"/>
    <w:rsid w:val="00A871C7"/>
    <w:rsid w:val="00A92940"/>
    <w:rsid w:val="00A92B5D"/>
    <w:rsid w:val="00A92B89"/>
    <w:rsid w:val="00A9387B"/>
    <w:rsid w:val="00A953B3"/>
    <w:rsid w:val="00A955F0"/>
    <w:rsid w:val="00A9666C"/>
    <w:rsid w:val="00AA0F58"/>
    <w:rsid w:val="00AA3241"/>
    <w:rsid w:val="00AA4096"/>
    <w:rsid w:val="00AA4A7B"/>
    <w:rsid w:val="00AA5474"/>
    <w:rsid w:val="00AA571C"/>
    <w:rsid w:val="00AA6E67"/>
    <w:rsid w:val="00AB18DF"/>
    <w:rsid w:val="00AB24D8"/>
    <w:rsid w:val="00AB26DD"/>
    <w:rsid w:val="00AB2A5F"/>
    <w:rsid w:val="00AB2C46"/>
    <w:rsid w:val="00AB2EB4"/>
    <w:rsid w:val="00AB3A4A"/>
    <w:rsid w:val="00AB3AC0"/>
    <w:rsid w:val="00AB49E3"/>
    <w:rsid w:val="00AB6784"/>
    <w:rsid w:val="00AC0064"/>
    <w:rsid w:val="00AC0B44"/>
    <w:rsid w:val="00AC11DB"/>
    <w:rsid w:val="00AC17C1"/>
    <w:rsid w:val="00AC2B69"/>
    <w:rsid w:val="00AC5287"/>
    <w:rsid w:val="00AC52E8"/>
    <w:rsid w:val="00AC648E"/>
    <w:rsid w:val="00AC71A3"/>
    <w:rsid w:val="00AC7BAA"/>
    <w:rsid w:val="00AC7C86"/>
    <w:rsid w:val="00AC7FB6"/>
    <w:rsid w:val="00AD1B27"/>
    <w:rsid w:val="00AD2AA8"/>
    <w:rsid w:val="00AD381A"/>
    <w:rsid w:val="00AD3B9B"/>
    <w:rsid w:val="00AD53AE"/>
    <w:rsid w:val="00AD5BF2"/>
    <w:rsid w:val="00AD5C2C"/>
    <w:rsid w:val="00AD7170"/>
    <w:rsid w:val="00AD775D"/>
    <w:rsid w:val="00AD78C3"/>
    <w:rsid w:val="00AD7D4B"/>
    <w:rsid w:val="00AD7E06"/>
    <w:rsid w:val="00AE021B"/>
    <w:rsid w:val="00AE13E4"/>
    <w:rsid w:val="00AE2D86"/>
    <w:rsid w:val="00AE2DB5"/>
    <w:rsid w:val="00AE2F28"/>
    <w:rsid w:val="00AE323B"/>
    <w:rsid w:val="00AE38F1"/>
    <w:rsid w:val="00AE3DE0"/>
    <w:rsid w:val="00AE4DB1"/>
    <w:rsid w:val="00AE631E"/>
    <w:rsid w:val="00AF196F"/>
    <w:rsid w:val="00AF352F"/>
    <w:rsid w:val="00AF4ED5"/>
    <w:rsid w:val="00AF5398"/>
    <w:rsid w:val="00AF6A54"/>
    <w:rsid w:val="00B001E0"/>
    <w:rsid w:val="00B0089D"/>
    <w:rsid w:val="00B011D8"/>
    <w:rsid w:val="00B018E5"/>
    <w:rsid w:val="00B03242"/>
    <w:rsid w:val="00B076E2"/>
    <w:rsid w:val="00B07AD8"/>
    <w:rsid w:val="00B1152D"/>
    <w:rsid w:val="00B12A0F"/>
    <w:rsid w:val="00B14210"/>
    <w:rsid w:val="00B162B4"/>
    <w:rsid w:val="00B20120"/>
    <w:rsid w:val="00B22EEC"/>
    <w:rsid w:val="00B2456C"/>
    <w:rsid w:val="00B24DD7"/>
    <w:rsid w:val="00B2582D"/>
    <w:rsid w:val="00B25AA6"/>
    <w:rsid w:val="00B306DB"/>
    <w:rsid w:val="00B32B0B"/>
    <w:rsid w:val="00B33E75"/>
    <w:rsid w:val="00B3500E"/>
    <w:rsid w:val="00B373A6"/>
    <w:rsid w:val="00B4395D"/>
    <w:rsid w:val="00B44162"/>
    <w:rsid w:val="00B44F5B"/>
    <w:rsid w:val="00B45B10"/>
    <w:rsid w:val="00B45DAC"/>
    <w:rsid w:val="00B466C1"/>
    <w:rsid w:val="00B505A3"/>
    <w:rsid w:val="00B511B7"/>
    <w:rsid w:val="00B52449"/>
    <w:rsid w:val="00B52694"/>
    <w:rsid w:val="00B530F8"/>
    <w:rsid w:val="00B53844"/>
    <w:rsid w:val="00B53DA3"/>
    <w:rsid w:val="00B550DD"/>
    <w:rsid w:val="00B57B18"/>
    <w:rsid w:val="00B61C10"/>
    <w:rsid w:val="00B66B46"/>
    <w:rsid w:val="00B6733E"/>
    <w:rsid w:val="00B707EF"/>
    <w:rsid w:val="00B7099C"/>
    <w:rsid w:val="00B70E46"/>
    <w:rsid w:val="00B72900"/>
    <w:rsid w:val="00B75C5D"/>
    <w:rsid w:val="00B75FAA"/>
    <w:rsid w:val="00B8176B"/>
    <w:rsid w:val="00B8210C"/>
    <w:rsid w:val="00B828E0"/>
    <w:rsid w:val="00B840C9"/>
    <w:rsid w:val="00B84C14"/>
    <w:rsid w:val="00B866C6"/>
    <w:rsid w:val="00B869A0"/>
    <w:rsid w:val="00B879B2"/>
    <w:rsid w:val="00B91066"/>
    <w:rsid w:val="00B91F38"/>
    <w:rsid w:val="00B93E93"/>
    <w:rsid w:val="00B95611"/>
    <w:rsid w:val="00B97BCF"/>
    <w:rsid w:val="00B97C9A"/>
    <w:rsid w:val="00BA05C3"/>
    <w:rsid w:val="00BA389F"/>
    <w:rsid w:val="00BA4CB3"/>
    <w:rsid w:val="00BA696C"/>
    <w:rsid w:val="00BA7739"/>
    <w:rsid w:val="00BB086D"/>
    <w:rsid w:val="00BB197D"/>
    <w:rsid w:val="00BB3AA1"/>
    <w:rsid w:val="00BB3B59"/>
    <w:rsid w:val="00BB417A"/>
    <w:rsid w:val="00BB5378"/>
    <w:rsid w:val="00BB67E3"/>
    <w:rsid w:val="00BB7DB4"/>
    <w:rsid w:val="00BC0D2A"/>
    <w:rsid w:val="00BC278E"/>
    <w:rsid w:val="00BC3DAC"/>
    <w:rsid w:val="00BC6791"/>
    <w:rsid w:val="00BC69B5"/>
    <w:rsid w:val="00BC7940"/>
    <w:rsid w:val="00BC7D64"/>
    <w:rsid w:val="00BD2D1E"/>
    <w:rsid w:val="00BD4B2D"/>
    <w:rsid w:val="00BD4B4B"/>
    <w:rsid w:val="00BD5141"/>
    <w:rsid w:val="00BD6B4E"/>
    <w:rsid w:val="00BE1E09"/>
    <w:rsid w:val="00BE3470"/>
    <w:rsid w:val="00BE36D5"/>
    <w:rsid w:val="00BE4A93"/>
    <w:rsid w:val="00BE5B99"/>
    <w:rsid w:val="00BF0B6F"/>
    <w:rsid w:val="00BF2838"/>
    <w:rsid w:val="00BF4DA0"/>
    <w:rsid w:val="00BF55D6"/>
    <w:rsid w:val="00BF65E7"/>
    <w:rsid w:val="00BF6849"/>
    <w:rsid w:val="00BF74B1"/>
    <w:rsid w:val="00BF769E"/>
    <w:rsid w:val="00BF786F"/>
    <w:rsid w:val="00C0030D"/>
    <w:rsid w:val="00C03116"/>
    <w:rsid w:val="00C06103"/>
    <w:rsid w:val="00C071E8"/>
    <w:rsid w:val="00C07467"/>
    <w:rsid w:val="00C074A9"/>
    <w:rsid w:val="00C1011B"/>
    <w:rsid w:val="00C10263"/>
    <w:rsid w:val="00C10453"/>
    <w:rsid w:val="00C11BB0"/>
    <w:rsid w:val="00C12993"/>
    <w:rsid w:val="00C12D3D"/>
    <w:rsid w:val="00C14CF5"/>
    <w:rsid w:val="00C15580"/>
    <w:rsid w:val="00C17A71"/>
    <w:rsid w:val="00C17C6A"/>
    <w:rsid w:val="00C210E1"/>
    <w:rsid w:val="00C21F3E"/>
    <w:rsid w:val="00C249EF"/>
    <w:rsid w:val="00C2550F"/>
    <w:rsid w:val="00C26B90"/>
    <w:rsid w:val="00C2714F"/>
    <w:rsid w:val="00C32FF4"/>
    <w:rsid w:val="00C334BF"/>
    <w:rsid w:val="00C353D4"/>
    <w:rsid w:val="00C35824"/>
    <w:rsid w:val="00C36986"/>
    <w:rsid w:val="00C408CA"/>
    <w:rsid w:val="00C41999"/>
    <w:rsid w:val="00C4701B"/>
    <w:rsid w:val="00C51337"/>
    <w:rsid w:val="00C5166E"/>
    <w:rsid w:val="00C518A9"/>
    <w:rsid w:val="00C51966"/>
    <w:rsid w:val="00C5233C"/>
    <w:rsid w:val="00C52D0E"/>
    <w:rsid w:val="00C57102"/>
    <w:rsid w:val="00C6047D"/>
    <w:rsid w:val="00C65FCD"/>
    <w:rsid w:val="00C67C20"/>
    <w:rsid w:val="00C70691"/>
    <w:rsid w:val="00C71B60"/>
    <w:rsid w:val="00C72106"/>
    <w:rsid w:val="00C72F63"/>
    <w:rsid w:val="00C730C1"/>
    <w:rsid w:val="00C73693"/>
    <w:rsid w:val="00C73D5C"/>
    <w:rsid w:val="00C73EBD"/>
    <w:rsid w:val="00C751AA"/>
    <w:rsid w:val="00C752E9"/>
    <w:rsid w:val="00C7532D"/>
    <w:rsid w:val="00C75816"/>
    <w:rsid w:val="00C75B38"/>
    <w:rsid w:val="00C77279"/>
    <w:rsid w:val="00C807F2"/>
    <w:rsid w:val="00C80FC8"/>
    <w:rsid w:val="00C82B07"/>
    <w:rsid w:val="00C82CA9"/>
    <w:rsid w:val="00C83D89"/>
    <w:rsid w:val="00C85852"/>
    <w:rsid w:val="00C86E46"/>
    <w:rsid w:val="00C87BEE"/>
    <w:rsid w:val="00C87C96"/>
    <w:rsid w:val="00C9251D"/>
    <w:rsid w:val="00C92750"/>
    <w:rsid w:val="00C938AD"/>
    <w:rsid w:val="00C93A45"/>
    <w:rsid w:val="00C94E91"/>
    <w:rsid w:val="00C96A2F"/>
    <w:rsid w:val="00C96F4E"/>
    <w:rsid w:val="00C9733B"/>
    <w:rsid w:val="00C979A9"/>
    <w:rsid w:val="00CA0347"/>
    <w:rsid w:val="00CA1B53"/>
    <w:rsid w:val="00CA1C20"/>
    <w:rsid w:val="00CA2CBF"/>
    <w:rsid w:val="00CA4F9E"/>
    <w:rsid w:val="00CA5AF9"/>
    <w:rsid w:val="00CA6690"/>
    <w:rsid w:val="00CA717B"/>
    <w:rsid w:val="00CA7740"/>
    <w:rsid w:val="00CA7746"/>
    <w:rsid w:val="00CA7B27"/>
    <w:rsid w:val="00CB1462"/>
    <w:rsid w:val="00CB2425"/>
    <w:rsid w:val="00CB2E5D"/>
    <w:rsid w:val="00CB3172"/>
    <w:rsid w:val="00CB5170"/>
    <w:rsid w:val="00CB6F67"/>
    <w:rsid w:val="00CC3FC5"/>
    <w:rsid w:val="00CC406C"/>
    <w:rsid w:val="00CC432A"/>
    <w:rsid w:val="00CC50FC"/>
    <w:rsid w:val="00CC64BD"/>
    <w:rsid w:val="00CD0606"/>
    <w:rsid w:val="00CD1CF5"/>
    <w:rsid w:val="00CD6CFF"/>
    <w:rsid w:val="00CD741E"/>
    <w:rsid w:val="00CD7E0A"/>
    <w:rsid w:val="00CE1D15"/>
    <w:rsid w:val="00CE384D"/>
    <w:rsid w:val="00CE4CDB"/>
    <w:rsid w:val="00CE6C3D"/>
    <w:rsid w:val="00CE7564"/>
    <w:rsid w:val="00CF0B3C"/>
    <w:rsid w:val="00CF2893"/>
    <w:rsid w:val="00CF488C"/>
    <w:rsid w:val="00CF5160"/>
    <w:rsid w:val="00CF6184"/>
    <w:rsid w:val="00CF66E5"/>
    <w:rsid w:val="00CF70B3"/>
    <w:rsid w:val="00CF7417"/>
    <w:rsid w:val="00D01529"/>
    <w:rsid w:val="00D015B7"/>
    <w:rsid w:val="00D01F1F"/>
    <w:rsid w:val="00D0275E"/>
    <w:rsid w:val="00D02D09"/>
    <w:rsid w:val="00D02EB0"/>
    <w:rsid w:val="00D03098"/>
    <w:rsid w:val="00D03BBB"/>
    <w:rsid w:val="00D05413"/>
    <w:rsid w:val="00D126AB"/>
    <w:rsid w:val="00D13933"/>
    <w:rsid w:val="00D13E9B"/>
    <w:rsid w:val="00D145A5"/>
    <w:rsid w:val="00D14789"/>
    <w:rsid w:val="00D14BEE"/>
    <w:rsid w:val="00D14C52"/>
    <w:rsid w:val="00D15DBE"/>
    <w:rsid w:val="00D22B19"/>
    <w:rsid w:val="00D23845"/>
    <w:rsid w:val="00D2393C"/>
    <w:rsid w:val="00D24687"/>
    <w:rsid w:val="00D2564E"/>
    <w:rsid w:val="00D33532"/>
    <w:rsid w:val="00D33C71"/>
    <w:rsid w:val="00D42DDC"/>
    <w:rsid w:val="00D447FC"/>
    <w:rsid w:val="00D46573"/>
    <w:rsid w:val="00D46BF1"/>
    <w:rsid w:val="00D47741"/>
    <w:rsid w:val="00D52988"/>
    <w:rsid w:val="00D5301C"/>
    <w:rsid w:val="00D5378F"/>
    <w:rsid w:val="00D54BB5"/>
    <w:rsid w:val="00D5562F"/>
    <w:rsid w:val="00D5691A"/>
    <w:rsid w:val="00D60393"/>
    <w:rsid w:val="00D63E1A"/>
    <w:rsid w:val="00D65A88"/>
    <w:rsid w:val="00D6791D"/>
    <w:rsid w:val="00D73366"/>
    <w:rsid w:val="00D7361D"/>
    <w:rsid w:val="00D80CFC"/>
    <w:rsid w:val="00D82E17"/>
    <w:rsid w:val="00D842BC"/>
    <w:rsid w:val="00D84515"/>
    <w:rsid w:val="00D85790"/>
    <w:rsid w:val="00D8760A"/>
    <w:rsid w:val="00D91294"/>
    <w:rsid w:val="00D91584"/>
    <w:rsid w:val="00D926D1"/>
    <w:rsid w:val="00D93257"/>
    <w:rsid w:val="00D948AB"/>
    <w:rsid w:val="00DA046A"/>
    <w:rsid w:val="00DA14E2"/>
    <w:rsid w:val="00DA1502"/>
    <w:rsid w:val="00DA2ED0"/>
    <w:rsid w:val="00DA2F06"/>
    <w:rsid w:val="00DA3227"/>
    <w:rsid w:val="00DA428E"/>
    <w:rsid w:val="00DA7539"/>
    <w:rsid w:val="00DA775A"/>
    <w:rsid w:val="00DB337D"/>
    <w:rsid w:val="00DB456B"/>
    <w:rsid w:val="00DB4AD1"/>
    <w:rsid w:val="00DB5B5B"/>
    <w:rsid w:val="00DB5D46"/>
    <w:rsid w:val="00DB735A"/>
    <w:rsid w:val="00DB7A0F"/>
    <w:rsid w:val="00DC0814"/>
    <w:rsid w:val="00DC1E21"/>
    <w:rsid w:val="00DC3074"/>
    <w:rsid w:val="00DC32EB"/>
    <w:rsid w:val="00DC4292"/>
    <w:rsid w:val="00DC6EC4"/>
    <w:rsid w:val="00DC7615"/>
    <w:rsid w:val="00DD0A83"/>
    <w:rsid w:val="00DD213C"/>
    <w:rsid w:val="00DD2E26"/>
    <w:rsid w:val="00DD506F"/>
    <w:rsid w:val="00DD5D96"/>
    <w:rsid w:val="00DD6D90"/>
    <w:rsid w:val="00DE0EA1"/>
    <w:rsid w:val="00DE25F9"/>
    <w:rsid w:val="00DF034F"/>
    <w:rsid w:val="00DF1329"/>
    <w:rsid w:val="00DF1DA3"/>
    <w:rsid w:val="00DF2FD8"/>
    <w:rsid w:val="00DF4284"/>
    <w:rsid w:val="00DF7A7A"/>
    <w:rsid w:val="00DF7B1E"/>
    <w:rsid w:val="00E0165A"/>
    <w:rsid w:val="00E02688"/>
    <w:rsid w:val="00E03AE0"/>
    <w:rsid w:val="00E046C9"/>
    <w:rsid w:val="00E04707"/>
    <w:rsid w:val="00E04802"/>
    <w:rsid w:val="00E0584B"/>
    <w:rsid w:val="00E05D0D"/>
    <w:rsid w:val="00E061F2"/>
    <w:rsid w:val="00E070A5"/>
    <w:rsid w:val="00E10DAD"/>
    <w:rsid w:val="00E10DDE"/>
    <w:rsid w:val="00E12D34"/>
    <w:rsid w:val="00E135D8"/>
    <w:rsid w:val="00E135E2"/>
    <w:rsid w:val="00E136DE"/>
    <w:rsid w:val="00E136F8"/>
    <w:rsid w:val="00E14562"/>
    <w:rsid w:val="00E15A5C"/>
    <w:rsid w:val="00E15CEB"/>
    <w:rsid w:val="00E16920"/>
    <w:rsid w:val="00E226E6"/>
    <w:rsid w:val="00E23DE6"/>
    <w:rsid w:val="00E24C19"/>
    <w:rsid w:val="00E268B6"/>
    <w:rsid w:val="00E30AC2"/>
    <w:rsid w:val="00E316E6"/>
    <w:rsid w:val="00E319DC"/>
    <w:rsid w:val="00E32618"/>
    <w:rsid w:val="00E358E2"/>
    <w:rsid w:val="00E35BD9"/>
    <w:rsid w:val="00E37AF2"/>
    <w:rsid w:val="00E43B05"/>
    <w:rsid w:val="00E43EE8"/>
    <w:rsid w:val="00E4552E"/>
    <w:rsid w:val="00E46C56"/>
    <w:rsid w:val="00E47C5D"/>
    <w:rsid w:val="00E47FB3"/>
    <w:rsid w:val="00E50403"/>
    <w:rsid w:val="00E505B3"/>
    <w:rsid w:val="00E50743"/>
    <w:rsid w:val="00E5137C"/>
    <w:rsid w:val="00E51417"/>
    <w:rsid w:val="00E53726"/>
    <w:rsid w:val="00E5396C"/>
    <w:rsid w:val="00E54100"/>
    <w:rsid w:val="00E54C5C"/>
    <w:rsid w:val="00E54CB0"/>
    <w:rsid w:val="00E55384"/>
    <w:rsid w:val="00E55C11"/>
    <w:rsid w:val="00E562D7"/>
    <w:rsid w:val="00E5650A"/>
    <w:rsid w:val="00E574FF"/>
    <w:rsid w:val="00E62FDC"/>
    <w:rsid w:val="00E6318E"/>
    <w:rsid w:val="00E635F9"/>
    <w:rsid w:val="00E63DE5"/>
    <w:rsid w:val="00E70FAB"/>
    <w:rsid w:val="00E70FFD"/>
    <w:rsid w:val="00E7365F"/>
    <w:rsid w:val="00E73826"/>
    <w:rsid w:val="00E7656C"/>
    <w:rsid w:val="00E76581"/>
    <w:rsid w:val="00E767AD"/>
    <w:rsid w:val="00E76BC2"/>
    <w:rsid w:val="00E76F60"/>
    <w:rsid w:val="00E801FA"/>
    <w:rsid w:val="00E826B8"/>
    <w:rsid w:val="00E83070"/>
    <w:rsid w:val="00E84290"/>
    <w:rsid w:val="00E84FBC"/>
    <w:rsid w:val="00E86F57"/>
    <w:rsid w:val="00E87782"/>
    <w:rsid w:val="00E87D85"/>
    <w:rsid w:val="00E909DE"/>
    <w:rsid w:val="00E9218E"/>
    <w:rsid w:val="00E9499E"/>
    <w:rsid w:val="00E96A00"/>
    <w:rsid w:val="00E96D63"/>
    <w:rsid w:val="00E970BD"/>
    <w:rsid w:val="00EA15FA"/>
    <w:rsid w:val="00EA1934"/>
    <w:rsid w:val="00EA3227"/>
    <w:rsid w:val="00EA4D91"/>
    <w:rsid w:val="00EA506C"/>
    <w:rsid w:val="00EA64B4"/>
    <w:rsid w:val="00EB0032"/>
    <w:rsid w:val="00EB0E8D"/>
    <w:rsid w:val="00EB1468"/>
    <w:rsid w:val="00EB1A20"/>
    <w:rsid w:val="00EB4705"/>
    <w:rsid w:val="00EB51A1"/>
    <w:rsid w:val="00EC2EC1"/>
    <w:rsid w:val="00EC525F"/>
    <w:rsid w:val="00EC5550"/>
    <w:rsid w:val="00EC649A"/>
    <w:rsid w:val="00EC7F2F"/>
    <w:rsid w:val="00ED0DC1"/>
    <w:rsid w:val="00ED560E"/>
    <w:rsid w:val="00ED7FF8"/>
    <w:rsid w:val="00EE2587"/>
    <w:rsid w:val="00EE4DC2"/>
    <w:rsid w:val="00EE65B7"/>
    <w:rsid w:val="00EE66A9"/>
    <w:rsid w:val="00EE6C30"/>
    <w:rsid w:val="00EF0398"/>
    <w:rsid w:val="00EF4565"/>
    <w:rsid w:val="00EF4BBB"/>
    <w:rsid w:val="00EF5603"/>
    <w:rsid w:val="00EF5B09"/>
    <w:rsid w:val="00EF69A9"/>
    <w:rsid w:val="00EF6F50"/>
    <w:rsid w:val="00EF7D3D"/>
    <w:rsid w:val="00F00B42"/>
    <w:rsid w:val="00F02335"/>
    <w:rsid w:val="00F029A4"/>
    <w:rsid w:val="00F0353B"/>
    <w:rsid w:val="00F04EC2"/>
    <w:rsid w:val="00F05637"/>
    <w:rsid w:val="00F058D2"/>
    <w:rsid w:val="00F073DA"/>
    <w:rsid w:val="00F10590"/>
    <w:rsid w:val="00F1098C"/>
    <w:rsid w:val="00F10C24"/>
    <w:rsid w:val="00F117B8"/>
    <w:rsid w:val="00F11889"/>
    <w:rsid w:val="00F11EFD"/>
    <w:rsid w:val="00F12A72"/>
    <w:rsid w:val="00F1353D"/>
    <w:rsid w:val="00F14779"/>
    <w:rsid w:val="00F14ACA"/>
    <w:rsid w:val="00F14ACE"/>
    <w:rsid w:val="00F1597B"/>
    <w:rsid w:val="00F20D9A"/>
    <w:rsid w:val="00F2299B"/>
    <w:rsid w:val="00F2351E"/>
    <w:rsid w:val="00F27CF1"/>
    <w:rsid w:val="00F32B4C"/>
    <w:rsid w:val="00F333D0"/>
    <w:rsid w:val="00F33A96"/>
    <w:rsid w:val="00F42446"/>
    <w:rsid w:val="00F43991"/>
    <w:rsid w:val="00F44295"/>
    <w:rsid w:val="00F4585F"/>
    <w:rsid w:val="00F52945"/>
    <w:rsid w:val="00F5487D"/>
    <w:rsid w:val="00F5556B"/>
    <w:rsid w:val="00F5556F"/>
    <w:rsid w:val="00F60850"/>
    <w:rsid w:val="00F60C41"/>
    <w:rsid w:val="00F617C0"/>
    <w:rsid w:val="00F61E60"/>
    <w:rsid w:val="00F61ED9"/>
    <w:rsid w:val="00F6221A"/>
    <w:rsid w:val="00F62636"/>
    <w:rsid w:val="00F63468"/>
    <w:rsid w:val="00F6446A"/>
    <w:rsid w:val="00F657E6"/>
    <w:rsid w:val="00F6586B"/>
    <w:rsid w:val="00F66CED"/>
    <w:rsid w:val="00F66DB5"/>
    <w:rsid w:val="00F67593"/>
    <w:rsid w:val="00F6782B"/>
    <w:rsid w:val="00F70BAA"/>
    <w:rsid w:val="00F71C29"/>
    <w:rsid w:val="00F72E1B"/>
    <w:rsid w:val="00F74E69"/>
    <w:rsid w:val="00F7505C"/>
    <w:rsid w:val="00F75789"/>
    <w:rsid w:val="00F8007D"/>
    <w:rsid w:val="00F83E0E"/>
    <w:rsid w:val="00F8677F"/>
    <w:rsid w:val="00F87B29"/>
    <w:rsid w:val="00F87ECE"/>
    <w:rsid w:val="00F9158F"/>
    <w:rsid w:val="00F9239D"/>
    <w:rsid w:val="00F93B89"/>
    <w:rsid w:val="00F93CBC"/>
    <w:rsid w:val="00F94041"/>
    <w:rsid w:val="00F95903"/>
    <w:rsid w:val="00F96074"/>
    <w:rsid w:val="00F97DF3"/>
    <w:rsid w:val="00FA0CAD"/>
    <w:rsid w:val="00FA304F"/>
    <w:rsid w:val="00FA4A87"/>
    <w:rsid w:val="00FA5D31"/>
    <w:rsid w:val="00FA7778"/>
    <w:rsid w:val="00FA795D"/>
    <w:rsid w:val="00FA7A9D"/>
    <w:rsid w:val="00FB06D9"/>
    <w:rsid w:val="00FB1E30"/>
    <w:rsid w:val="00FB218E"/>
    <w:rsid w:val="00FB3759"/>
    <w:rsid w:val="00FB39D4"/>
    <w:rsid w:val="00FB3FB7"/>
    <w:rsid w:val="00FB4C9D"/>
    <w:rsid w:val="00FB6019"/>
    <w:rsid w:val="00FB7E67"/>
    <w:rsid w:val="00FC0667"/>
    <w:rsid w:val="00FC1935"/>
    <w:rsid w:val="00FC36B4"/>
    <w:rsid w:val="00FC372D"/>
    <w:rsid w:val="00FC4B3C"/>
    <w:rsid w:val="00FC5FC2"/>
    <w:rsid w:val="00FD0E3A"/>
    <w:rsid w:val="00FD5201"/>
    <w:rsid w:val="00FD5A08"/>
    <w:rsid w:val="00FD6481"/>
    <w:rsid w:val="00FD6CD8"/>
    <w:rsid w:val="00FD70CE"/>
    <w:rsid w:val="00FD7A9D"/>
    <w:rsid w:val="00FE1292"/>
    <w:rsid w:val="00FE1E76"/>
    <w:rsid w:val="00FE209F"/>
    <w:rsid w:val="00FE393D"/>
    <w:rsid w:val="00FE6D2D"/>
    <w:rsid w:val="00FF1C3B"/>
    <w:rsid w:val="00FF2676"/>
    <w:rsid w:val="00FF28D4"/>
    <w:rsid w:val="00FF3674"/>
    <w:rsid w:val="00FF37E0"/>
    <w:rsid w:val="00FF38B2"/>
    <w:rsid w:val="00FF3F94"/>
    <w:rsid w:val="00FF404B"/>
    <w:rsid w:val="00FF4E3B"/>
    <w:rsid w:val="00FF6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23D57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23D57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7</TotalTime>
  <Pages>3</Pages>
  <Words>661</Words>
  <Characters>376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yle J. M. Bishop</dc:creator>
  <cp:lastModifiedBy>Kyle J. M. Bishop</cp:lastModifiedBy>
  <cp:revision>48</cp:revision>
  <dcterms:created xsi:type="dcterms:W3CDTF">2014-09-11T13:18:00Z</dcterms:created>
  <dcterms:modified xsi:type="dcterms:W3CDTF">2014-09-26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